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rsidR="0087713F" w:rsidRPr="0087713F" w:rsidRDefault="0087713F" w:rsidP="0087713F">
      <w:pPr>
        <w:jc w:val="center"/>
      </w:pPr>
      <w:r w:rsidRPr="0087713F">
        <w:rPr>
          <w:rFonts w:hint="eastAsia"/>
        </w:rPr>
        <w:t>先解决有没有，再解决好不好</w:t>
      </w:r>
    </w:p>
    <w:p w:rsidR="00CB2770" w:rsidRPr="00F40C19" w:rsidRDefault="00A335A9" w:rsidP="00F40C19">
      <w:pPr>
        <w:pStyle w:val="1"/>
      </w:pPr>
      <w:r>
        <w:rPr>
          <w:rFonts w:hint="eastAsia"/>
        </w:rPr>
        <w:t>问题-待解决</w:t>
      </w:r>
    </w:p>
    <w:p w:rsidR="00A335A9" w:rsidRPr="00F40C19" w:rsidRDefault="00A335A9" w:rsidP="00F40C19">
      <w:pPr>
        <w:widowControl/>
        <w:jc w:val="left"/>
        <w:rPr>
          <w:rFonts w:ascii="宋体" w:eastAsia="宋体" w:hAnsi="宋体" w:cs="宋体"/>
          <w:kern w:val="0"/>
          <w:sz w:val="24"/>
          <w:szCs w:val="24"/>
        </w:rPr>
      </w:pPr>
    </w:p>
    <w:p w:rsidR="00A335A9" w:rsidRDefault="00CC67EE" w:rsidP="00A335A9">
      <w:r w:rsidRPr="00CC67EE">
        <w:t>C与C++关于不完整类型的说明</w:t>
      </w:r>
    </w:p>
    <w:p w:rsidR="00CC67EE" w:rsidRDefault="00DB61C7" w:rsidP="00A335A9">
      <w:hyperlink r:id="rId8" w:history="1">
        <w:r w:rsidR="00CC67EE" w:rsidRPr="005B7902">
          <w:rPr>
            <w:rStyle w:val="a8"/>
          </w:rPr>
          <w:t>https://blog.csdn.net/qq_36038987/article/details/77747507</w:t>
        </w:r>
      </w:hyperlink>
    </w:p>
    <w:p w:rsidR="00CC67EE" w:rsidRDefault="00CC67EE" w:rsidP="00A335A9"/>
    <w:p w:rsidR="00CC67EE" w:rsidRDefault="00EF493F" w:rsidP="00A335A9">
      <w:r>
        <w:rPr>
          <w:rFonts w:ascii="新宋体" w:eastAsia="新宋体" w:cs="新宋体"/>
          <w:color w:val="C8C8C8"/>
          <w:kern w:val="0"/>
          <w:sz w:val="24"/>
          <w:szCs w:val="24"/>
          <w:highlight w:val="black"/>
        </w:rPr>
        <w:t>sscanf_s</w:t>
      </w:r>
    </w:p>
    <w:p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rsidR="00EF493F" w:rsidRDefault="00EF493F" w:rsidP="00A335A9">
      <w:r>
        <w:rPr>
          <w:rFonts w:hint="eastAsia"/>
        </w:rPr>
        <w:t>C</w:t>
      </w:r>
      <w:r>
        <w:t>++</w:t>
      </w:r>
      <w:r>
        <w:rPr>
          <w:rFonts w:hint="eastAsia"/>
        </w:rPr>
        <w:t>时间</w:t>
      </w:r>
    </w:p>
    <w:p w:rsidR="00EF493F" w:rsidRPr="005E1030" w:rsidRDefault="00EF493F" w:rsidP="00A335A9"/>
    <w:p w:rsidR="00A335A9" w:rsidRDefault="00A335A9" w:rsidP="00A335A9">
      <w:r w:rsidRPr="00880170">
        <w:rPr>
          <w:rFonts w:hint="eastAsia"/>
        </w:rPr>
        <w:t>结构体的中的构造函数</w:t>
      </w:r>
    </w:p>
    <w:p w:rsidR="00A335A9" w:rsidRDefault="00DB61C7" w:rsidP="00A335A9">
      <w:hyperlink r:id="rId9" w:history="1">
        <w:r w:rsidR="00A335A9" w:rsidRPr="00275204">
          <w:rPr>
            <w:rStyle w:val="a8"/>
          </w:rPr>
          <w:t>https://blog.csdn.net/u014624623/article/details/79837849</w:t>
        </w:r>
      </w:hyperlink>
      <w:r w:rsidR="00A335A9">
        <w:tab/>
      </w:r>
    </w:p>
    <w:p w:rsidR="00A335A9" w:rsidRDefault="00A335A9" w:rsidP="00A335A9"/>
    <w:p w:rsidR="00CC67EE" w:rsidRDefault="00A335A9" w:rsidP="00CC67EE">
      <w:r w:rsidRPr="005E1030">
        <w:t>static_cast、dynamic_cast、reinterpret_cast、和const_cast</w:t>
      </w:r>
    </w:p>
    <w:p w:rsidR="00CC67EE" w:rsidRDefault="00DB61C7" w:rsidP="00CC67EE">
      <w:hyperlink r:id="rId10" w:history="1">
        <w:r w:rsidR="00CC67EE" w:rsidRPr="005B7902">
          <w:rPr>
            <w:rStyle w:val="a8"/>
          </w:rPr>
          <w:t>http://c.biancheng.net/view/410.html</w:t>
        </w:r>
      </w:hyperlink>
    </w:p>
    <w:p w:rsidR="00A335A9" w:rsidRDefault="00A335A9" w:rsidP="00A335A9"/>
    <w:p w:rsidR="00A335A9" w:rsidRDefault="00DB61C7" w:rsidP="00A335A9">
      <w:hyperlink r:id="rId11" w:history="1">
        <w:r w:rsidR="00CC67EE" w:rsidRPr="005B7902">
          <w:rPr>
            <w:rStyle w:val="a8"/>
          </w:rPr>
          <w:t>https://blog.csdn.net/github_35681219/article/details/52564780</w:t>
        </w:r>
      </w:hyperlink>
    </w:p>
    <w:p w:rsidR="00CC67EE" w:rsidRDefault="00CC67EE" w:rsidP="00A335A9"/>
    <w:p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rsidR="00776C7E" w:rsidRDefault="00776C7E" w:rsidP="00A335A9"/>
    <w:p w:rsidR="00A335A9" w:rsidRDefault="00776C7E" w:rsidP="00A335A9">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rsidR="00A335A9" w:rsidRDefault="00D06EFE" w:rsidP="00A335A9">
      <w:r w:rsidRPr="00D06EFE">
        <w:t>stdafx.h</w:t>
      </w:r>
    </w:p>
    <w:p w:rsidR="00A335A9" w:rsidRDefault="00741380" w:rsidP="00A335A9">
      <w:r w:rsidRPr="00741380">
        <w:rPr>
          <w:b/>
        </w:rPr>
        <w:t>_copy版本</w:t>
      </w:r>
      <w:r>
        <w:rPr>
          <w:rFonts w:hint="eastAsia"/>
          <w:b/>
        </w:rPr>
        <w:t xml:space="preserve"> find</w:t>
      </w:r>
      <w:r>
        <w:rPr>
          <w:b/>
        </w:rPr>
        <w:t>_if</w:t>
      </w:r>
    </w:p>
    <w:p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rsidR="00166049" w:rsidRDefault="00166049" w:rsidP="00A335A9">
      <w:pPr>
        <w:rPr>
          <w:rFonts w:ascii="新宋体" w:eastAsia="新宋体" w:cs="新宋体"/>
          <w:color w:val="4EC9B0"/>
          <w:kern w:val="0"/>
          <w:sz w:val="24"/>
          <w:szCs w:val="24"/>
        </w:rPr>
      </w:pPr>
    </w:p>
    <w:p w:rsidR="00166049" w:rsidRDefault="00DB61C7" w:rsidP="00A335A9">
      <w:hyperlink r:id="rId12" w:history="1">
        <w:r w:rsidR="003D1A85" w:rsidRPr="005B7902">
          <w:rPr>
            <w:rStyle w:val="a8"/>
          </w:rPr>
          <w:t>https://gis.stackexchange.com/questions/5858/need-a-benchmark-gps-trajectory-data-set</w:t>
        </w:r>
      </w:hyperlink>
    </w:p>
    <w:p w:rsidR="003D1A85" w:rsidRDefault="003D1A85" w:rsidP="00A335A9"/>
    <w:p w:rsidR="00C13CED" w:rsidRDefault="00C13CED" w:rsidP="00C13CED">
      <w:pPr>
        <w:pStyle w:val="1"/>
      </w:pPr>
      <w:r>
        <w:rPr>
          <w:rFonts w:hint="eastAsia"/>
        </w:rPr>
        <w:t>编程</w:t>
      </w:r>
      <w:r w:rsidR="00942D2C">
        <w:rPr>
          <w:rFonts w:hint="eastAsia"/>
        </w:rPr>
        <w:t>经验</w:t>
      </w:r>
      <w:r>
        <w:rPr>
          <w:rFonts w:hint="eastAsia"/>
        </w:rPr>
        <w:t>总结</w:t>
      </w:r>
    </w:p>
    <w:p w:rsidR="00C13CED" w:rsidRP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rsidR="00A335A9" w:rsidRDefault="00A335A9" w:rsidP="00A335A9"/>
    <w:p w:rsidR="00F57753" w:rsidRDefault="00F57753" w:rsidP="00F57753">
      <w:pPr>
        <w:pStyle w:val="1"/>
      </w:pPr>
      <w:r>
        <w:rPr>
          <w:rFonts w:hint="eastAsia"/>
        </w:rPr>
        <w:lastRenderedPageBreak/>
        <w:t>语言体系构建</w:t>
      </w:r>
    </w:p>
    <w:p w:rsidR="00F57753" w:rsidRDefault="00F57753" w:rsidP="00F57753">
      <w:r>
        <w:t>P</w:t>
      </w:r>
      <w:r>
        <w:rPr>
          <w:rFonts w:hint="eastAsia"/>
        </w:rPr>
        <w:t>ython：</w:t>
      </w:r>
    </w:p>
    <w:p w:rsidR="00DB61C7" w:rsidRDefault="00DB61C7" w:rsidP="00F57753">
      <w:pPr>
        <w:rPr>
          <w:rFonts w:hint="eastAsia"/>
        </w:rPr>
      </w:pPr>
    </w:p>
    <w:p w:rsidR="00DB61C7" w:rsidRDefault="00DB61C7" w:rsidP="00DB61C7">
      <w:pPr>
        <w:pStyle w:val="1"/>
      </w:pPr>
      <w:r>
        <w:rPr>
          <w:rFonts w:hint="eastAsia"/>
        </w:rPr>
        <w:t>G</w:t>
      </w:r>
      <w:r>
        <w:t>ithub &amp; Git</w:t>
      </w:r>
    </w:p>
    <w:p w:rsidR="00DB61C7" w:rsidRPr="00DB61C7" w:rsidRDefault="00DB61C7" w:rsidP="00DB61C7">
      <w:pPr>
        <w:rPr>
          <w:rFonts w:hint="eastAsia"/>
          <w:b/>
          <w:color w:val="FF0000"/>
        </w:rPr>
      </w:pPr>
      <w:r>
        <w:rPr>
          <w:rFonts w:hint="eastAsia"/>
        </w:rPr>
        <w:t>下载安装及配置：</w:t>
      </w:r>
      <w:hyperlink r:id="rId13"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rsidR="00DB61C7" w:rsidRPr="00DB61C7" w:rsidRDefault="00DB61C7" w:rsidP="00DB61C7">
      <w:pPr>
        <w:rPr>
          <w:rFonts w:hint="eastAsia"/>
          <w:b/>
          <w:color w:val="FF0000"/>
        </w:rPr>
      </w:pPr>
      <w:r>
        <w:t>Git 基本使用及工作流程详解：</w:t>
      </w:r>
      <w:hyperlink r:id="rId14"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rsidR="00DB61C7" w:rsidRDefault="00DB61C7" w:rsidP="00DB61C7"/>
    <w:p w:rsidR="00DB61C7" w:rsidRPr="00D230EB" w:rsidRDefault="00DB61C7" w:rsidP="00DB61C7">
      <w:pPr>
        <w:rPr>
          <w:rFonts w:hint="eastAsia"/>
          <w:b/>
          <w:color w:val="FF0000"/>
        </w:rPr>
      </w:pPr>
      <w:r w:rsidRPr="00DB61C7">
        <w:rPr>
          <w:rFonts w:hint="eastAsia"/>
          <w:b/>
          <w:color w:val="FF0000"/>
        </w:rPr>
        <w:t>第一次提交（与下次提交不相同）</w:t>
      </w:r>
    </w:p>
    <w:p w:rsidR="00D230EB" w:rsidRDefault="00D230EB" w:rsidP="00DB61C7">
      <w:r>
        <w:rPr>
          <w:noProof/>
        </w:rPr>
        <mc:AlternateContent>
          <mc:Choice Requires="wps">
            <w:drawing>
              <wp:inline distT="0" distB="0" distL="0" distR="0" wp14:anchorId="7C5AC960" wp14:editId="41EC61C9">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rsidR="00D230EB" w:rsidRPr="00D230EB" w:rsidRDefault="00D230EB" w:rsidP="00D230EB">
                            <w:pPr>
                              <w:rPr>
                                <w:b/>
                              </w:rPr>
                            </w:pPr>
                            <w:r w:rsidRPr="00D230EB">
                              <w:rPr>
                                <w:rFonts w:hint="eastAsia"/>
                                <w:b/>
                              </w:rPr>
                              <w:t>本地自建一个仓库</w:t>
                            </w:r>
                          </w:p>
                          <w:p w:rsidR="00D230EB" w:rsidRPr="00D230EB" w:rsidRDefault="00D230EB" w:rsidP="00D230EB">
                            <w:pPr>
                              <w:rPr>
                                <w:color w:val="808080" w:themeColor="background1" w:themeShade="80"/>
                              </w:rPr>
                            </w:pPr>
                            <w:r w:rsidRPr="00D230EB">
                              <w:rPr>
                                <w:color w:val="808080" w:themeColor="background1" w:themeShade="80"/>
                              </w:rPr>
                              <w:t># 在没有远程仓库的情况下使用</w:t>
                            </w:r>
                          </w:p>
                          <w:p w:rsidR="00D230EB" w:rsidRPr="00D230EB" w:rsidRDefault="00D230EB" w:rsidP="00D230EB">
                            <w:pPr>
                              <w:rPr>
                                <w:color w:val="808080" w:themeColor="background1" w:themeShade="80"/>
                              </w:rPr>
                            </w:pPr>
                            <w:r w:rsidRPr="00D230EB">
                              <w:rPr>
                                <w:color w:val="808080" w:themeColor="background1" w:themeShade="80"/>
                              </w:rPr>
                              <w:t>## 新建一个目录作为工作目录</w:t>
                            </w:r>
                          </w:p>
                          <w:p w:rsidR="00D230EB" w:rsidRPr="00D230EB" w:rsidRDefault="00D230EB" w:rsidP="00D230EB">
                            <w:pPr>
                              <w:rPr>
                                <w:b/>
                              </w:rPr>
                            </w:pPr>
                            <w:r w:rsidRPr="00D230EB">
                              <w:rPr>
                                <w:b/>
                              </w:rPr>
                              <w:t>$ mkdir demo</w:t>
                            </w:r>
                          </w:p>
                          <w:p w:rsidR="00D230EB" w:rsidRPr="00D230EB" w:rsidRDefault="00D230EB" w:rsidP="00D230EB">
                            <w:pPr>
                              <w:rPr>
                                <w:b/>
                              </w:rPr>
                            </w:pPr>
                            <w:r w:rsidRPr="00D230EB">
                              <w:rPr>
                                <w:b/>
                              </w:rPr>
                              <w:t>$ cd demo</w:t>
                            </w:r>
                          </w:p>
                          <w:p w:rsidR="00D230EB" w:rsidRPr="00D230EB" w:rsidRDefault="00D230EB" w:rsidP="00D230EB">
                            <w:pPr>
                              <w:rPr>
                                <w:color w:val="808080" w:themeColor="background1" w:themeShade="80"/>
                              </w:rPr>
                            </w:pPr>
                            <w:r w:rsidRPr="00D230EB">
                              <w:rPr>
                                <w:color w:val="808080" w:themeColor="background1" w:themeShade="80"/>
                              </w:rPr>
                              <w:t>## 在本地初始化git仓库</w:t>
                            </w:r>
                          </w:p>
                          <w:p w:rsidR="00D230EB" w:rsidRPr="00D230EB" w:rsidRDefault="00D230EB" w:rsidP="00D230EB">
                            <w:pPr>
                              <w:rPr>
                                <w:rFonts w:hint="eastAsia"/>
                                <w:b/>
                              </w:rPr>
                            </w:pPr>
                            <w:r w:rsidRPr="00D230EB">
                              <w:rPr>
                                <w:b/>
                              </w:rPr>
                              <w:t>$ git init</w:t>
                            </w:r>
                          </w:p>
                          <w:p w:rsidR="00D230EB" w:rsidRPr="00D230EB" w:rsidRDefault="00D230EB" w:rsidP="00D230EB">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rsidR="00D230EB" w:rsidRPr="00D230EB" w:rsidRDefault="00D230EB" w:rsidP="00D230EB">
                            <w:pPr>
                              <w:rPr>
                                <w:color w:val="808080" w:themeColor="background1" w:themeShade="80"/>
                              </w:rPr>
                            </w:pPr>
                            <w:r w:rsidRPr="00D230EB">
                              <w:rPr>
                                <w:color w:val="808080" w:themeColor="background1" w:themeShade="80"/>
                              </w:rPr>
                              <w:t>## 添加一个叫origin的远程仓库</w:t>
                            </w:r>
                          </w:p>
                          <w:p w:rsidR="00D230EB" w:rsidRPr="00D230EB" w:rsidRDefault="00D230EB" w:rsidP="00D230EB">
                            <w:pPr>
                              <w:rPr>
                                <w:b/>
                              </w:rPr>
                            </w:pPr>
                            <w:r w:rsidRPr="00D230EB">
                              <w:rPr>
                                <w:b/>
                              </w:rPr>
                              <w:t>$ git remote add origin https://github.com/xxxx/xxxx.git</w:t>
                            </w:r>
                          </w:p>
                          <w:p w:rsidR="00D230EB" w:rsidRPr="00D230EB" w:rsidRDefault="00D230EB" w:rsidP="00D230EB">
                            <w:pPr>
                              <w:rPr>
                                <w:color w:val="808080" w:themeColor="background1" w:themeShade="80"/>
                              </w:rPr>
                            </w:pPr>
                            <w:r w:rsidRPr="00D230EB">
                              <w:rPr>
                                <w:color w:val="808080" w:themeColor="background1" w:themeShade="80"/>
                              </w:rPr>
                              <w:t>## 添加个README吧</w:t>
                            </w:r>
                          </w:p>
                          <w:p w:rsidR="00D230EB" w:rsidRPr="00D230EB" w:rsidRDefault="00D230EB" w:rsidP="00D230EB">
                            <w:pPr>
                              <w:rPr>
                                <w:b/>
                              </w:rPr>
                            </w:pPr>
                            <w:r w:rsidRPr="00D230EB">
                              <w:rPr>
                                <w:b/>
                              </w:rPr>
                              <w:t>$ vim README.md</w:t>
                            </w:r>
                          </w:p>
                          <w:p w:rsidR="00D230EB" w:rsidRPr="00D230EB" w:rsidRDefault="00D230EB" w:rsidP="00D230EB">
                            <w:pPr>
                              <w:rPr>
                                <w:b/>
                              </w:rPr>
                            </w:pPr>
                            <w:r w:rsidRPr="00D230EB">
                              <w:rPr>
                                <w:b/>
                              </w:rPr>
                              <w:t>$ git add README.md</w:t>
                            </w:r>
                          </w:p>
                          <w:p w:rsidR="00D230EB" w:rsidRPr="00D230EB" w:rsidRDefault="00D230EB" w:rsidP="00D230EB">
                            <w:pPr>
                              <w:rPr>
                                <w:b/>
                              </w:rPr>
                            </w:pPr>
                            <w:r w:rsidRPr="00D230EB">
                              <w:rPr>
                                <w:b/>
                              </w:rPr>
                              <w:t>$ git commit -m "first commit with README"</w:t>
                            </w:r>
                          </w:p>
                          <w:p w:rsidR="00D230EB" w:rsidRPr="00D230EB" w:rsidRDefault="00D230EB" w:rsidP="00D230EB">
                            <w:pPr>
                              <w:rPr>
                                <w:color w:val="808080" w:themeColor="background1" w:themeShade="80"/>
                              </w:rPr>
                            </w:pPr>
                            <w:r w:rsidRPr="00D230EB">
                              <w:rPr>
                                <w:color w:val="808080" w:themeColor="background1" w:themeShade="80"/>
                              </w:rPr>
                              <w:t>## 推送到远程仓库，同时也可以push其他新增的文件到远程了</w:t>
                            </w:r>
                          </w:p>
                          <w:p w:rsidR="00D230EB" w:rsidRPr="00D230EB" w:rsidRDefault="00D230EB" w:rsidP="00D230EB">
                            <w:pPr>
                              <w:rPr>
                                <w:b/>
                              </w:rPr>
                            </w:pPr>
                            <w:r w:rsidRPr="00D230EB">
                              <w:rPr>
                                <w:b/>
                              </w:rPr>
                              <w:t>$ git push -u origin master</w:t>
                            </w:r>
                          </w:p>
                          <w:p w:rsidR="00D230EB" w:rsidRPr="009810C0" w:rsidRDefault="00D230EB" w:rsidP="00D230EB"/>
                        </w:txbxContent>
                      </wps:txbx>
                      <wps:bodyPr rot="0" vert="horz" wrap="square" lIns="91440" tIns="45720" rIns="91440" bIns="45720" anchor="t" anchorCtr="0">
                        <a:noAutofit/>
                      </wps:bodyPr>
                    </wps:wsp>
                  </a:graphicData>
                </a:graphic>
              </wp:inline>
            </w:drawing>
          </mc:Choice>
          <mc:Fallback>
            <w:pict>
              <v:shapetype w14:anchorId="7C5AC960" id="_x0000_t202" coordsize="21600,21600" o:spt="202" path="m,l,21600r21600,l21600,xe">
                <v:stroke joinstyle="miter"/>
                <v:path gradientshapeok="t" o:connecttype="rect"/>
              </v:shapetype>
              <v:shape id="文本框 2" o:spid="_x0000_s1026"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" fillcolor="#e2efd9 [665]" stroked="f">
                <v:textbox>
                  <w:txbxContent>
                    <w:p w:rsidR="00D230EB" w:rsidRPr="00D230EB" w:rsidRDefault="00D230EB" w:rsidP="00D230EB">
                      <w:pPr>
                        <w:rPr>
                          <w:b/>
                        </w:rPr>
                      </w:pPr>
                      <w:r w:rsidRPr="00D230EB">
                        <w:rPr>
                          <w:rFonts w:hint="eastAsia"/>
                          <w:b/>
                        </w:rPr>
                        <w:t>本地自建一个仓库</w:t>
                      </w:r>
                    </w:p>
                    <w:p w:rsidR="00D230EB" w:rsidRPr="00D230EB" w:rsidRDefault="00D230EB" w:rsidP="00D230EB">
                      <w:pPr>
                        <w:rPr>
                          <w:color w:val="808080" w:themeColor="background1" w:themeShade="80"/>
                        </w:rPr>
                      </w:pPr>
                      <w:r w:rsidRPr="00D230EB">
                        <w:rPr>
                          <w:color w:val="808080" w:themeColor="background1" w:themeShade="80"/>
                        </w:rPr>
                        <w:t># 在没有远程仓库的情况下使用</w:t>
                      </w:r>
                    </w:p>
                    <w:p w:rsidR="00D230EB" w:rsidRPr="00D230EB" w:rsidRDefault="00D230EB" w:rsidP="00D230EB">
                      <w:pPr>
                        <w:rPr>
                          <w:color w:val="808080" w:themeColor="background1" w:themeShade="80"/>
                        </w:rPr>
                      </w:pPr>
                      <w:r w:rsidRPr="00D230EB">
                        <w:rPr>
                          <w:color w:val="808080" w:themeColor="background1" w:themeShade="80"/>
                        </w:rPr>
                        <w:t>## 新建一个目录作为工作目录</w:t>
                      </w:r>
                    </w:p>
                    <w:p w:rsidR="00D230EB" w:rsidRPr="00D230EB" w:rsidRDefault="00D230EB" w:rsidP="00D230EB">
                      <w:pPr>
                        <w:rPr>
                          <w:b/>
                        </w:rPr>
                      </w:pPr>
                      <w:r w:rsidRPr="00D230EB">
                        <w:rPr>
                          <w:b/>
                        </w:rPr>
                        <w:t>$ mkdir demo</w:t>
                      </w:r>
                    </w:p>
                    <w:p w:rsidR="00D230EB" w:rsidRPr="00D230EB" w:rsidRDefault="00D230EB" w:rsidP="00D230EB">
                      <w:pPr>
                        <w:rPr>
                          <w:b/>
                        </w:rPr>
                      </w:pPr>
                      <w:r w:rsidRPr="00D230EB">
                        <w:rPr>
                          <w:b/>
                        </w:rPr>
                        <w:t>$ cd demo</w:t>
                      </w:r>
                    </w:p>
                    <w:p w:rsidR="00D230EB" w:rsidRPr="00D230EB" w:rsidRDefault="00D230EB" w:rsidP="00D230EB">
                      <w:pPr>
                        <w:rPr>
                          <w:color w:val="808080" w:themeColor="background1" w:themeShade="80"/>
                        </w:rPr>
                      </w:pPr>
                      <w:r w:rsidRPr="00D230EB">
                        <w:rPr>
                          <w:color w:val="808080" w:themeColor="background1" w:themeShade="80"/>
                        </w:rPr>
                        <w:t>## 在本地初始化git仓库</w:t>
                      </w:r>
                    </w:p>
                    <w:p w:rsidR="00D230EB" w:rsidRPr="00D230EB" w:rsidRDefault="00D230EB" w:rsidP="00D230EB">
                      <w:pPr>
                        <w:rPr>
                          <w:rFonts w:hint="eastAsia"/>
                          <w:b/>
                        </w:rPr>
                      </w:pPr>
                      <w:r w:rsidRPr="00D230EB">
                        <w:rPr>
                          <w:b/>
                        </w:rPr>
                        <w:t>$ git init</w:t>
                      </w:r>
                    </w:p>
                    <w:p w:rsidR="00D230EB" w:rsidRPr="00D230EB" w:rsidRDefault="00D230EB" w:rsidP="00D230EB">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rsidR="00D230EB" w:rsidRPr="00D230EB" w:rsidRDefault="00D230EB" w:rsidP="00D230EB">
                      <w:pPr>
                        <w:rPr>
                          <w:color w:val="808080" w:themeColor="background1" w:themeShade="80"/>
                        </w:rPr>
                      </w:pPr>
                      <w:r w:rsidRPr="00D230EB">
                        <w:rPr>
                          <w:color w:val="808080" w:themeColor="background1" w:themeShade="80"/>
                        </w:rPr>
                        <w:t>## 添加一个叫origin的远程仓库</w:t>
                      </w:r>
                    </w:p>
                    <w:p w:rsidR="00D230EB" w:rsidRPr="00D230EB" w:rsidRDefault="00D230EB" w:rsidP="00D230EB">
                      <w:pPr>
                        <w:rPr>
                          <w:b/>
                        </w:rPr>
                      </w:pPr>
                      <w:r w:rsidRPr="00D230EB">
                        <w:rPr>
                          <w:b/>
                        </w:rPr>
                        <w:t>$ git remote add origin https://github.com/xxxx/xxxx.git</w:t>
                      </w:r>
                    </w:p>
                    <w:p w:rsidR="00D230EB" w:rsidRPr="00D230EB" w:rsidRDefault="00D230EB" w:rsidP="00D230EB">
                      <w:pPr>
                        <w:rPr>
                          <w:color w:val="808080" w:themeColor="background1" w:themeShade="80"/>
                        </w:rPr>
                      </w:pPr>
                      <w:r w:rsidRPr="00D230EB">
                        <w:rPr>
                          <w:color w:val="808080" w:themeColor="background1" w:themeShade="80"/>
                        </w:rPr>
                        <w:t>## 添加个README吧</w:t>
                      </w:r>
                    </w:p>
                    <w:p w:rsidR="00D230EB" w:rsidRPr="00D230EB" w:rsidRDefault="00D230EB" w:rsidP="00D230EB">
                      <w:pPr>
                        <w:rPr>
                          <w:b/>
                        </w:rPr>
                      </w:pPr>
                      <w:r w:rsidRPr="00D230EB">
                        <w:rPr>
                          <w:b/>
                        </w:rPr>
                        <w:t>$ vim README.md</w:t>
                      </w:r>
                    </w:p>
                    <w:p w:rsidR="00D230EB" w:rsidRPr="00D230EB" w:rsidRDefault="00D230EB" w:rsidP="00D230EB">
                      <w:pPr>
                        <w:rPr>
                          <w:b/>
                        </w:rPr>
                      </w:pPr>
                      <w:r w:rsidRPr="00D230EB">
                        <w:rPr>
                          <w:b/>
                        </w:rPr>
                        <w:t>$ git add README.md</w:t>
                      </w:r>
                    </w:p>
                    <w:p w:rsidR="00D230EB" w:rsidRPr="00D230EB" w:rsidRDefault="00D230EB" w:rsidP="00D230EB">
                      <w:pPr>
                        <w:rPr>
                          <w:b/>
                        </w:rPr>
                      </w:pPr>
                      <w:r w:rsidRPr="00D230EB">
                        <w:rPr>
                          <w:b/>
                        </w:rPr>
                        <w:t>$ git commit -m "first commit with README"</w:t>
                      </w:r>
                    </w:p>
                    <w:p w:rsidR="00D230EB" w:rsidRPr="00D230EB" w:rsidRDefault="00D230EB" w:rsidP="00D230EB">
                      <w:pPr>
                        <w:rPr>
                          <w:color w:val="808080" w:themeColor="background1" w:themeShade="80"/>
                        </w:rPr>
                      </w:pPr>
                      <w:r w:rsidRPr="00D230EB">
                        <w:rPr>
                          <w:color w:val="808080" w:themeColor="background1" w:themeShade="80"/>
                        </w:rPr>
                        <w:t>## 推送到远程仓库，同时也可以push其他新增的文件到远程了</w:t>
                      </w:r>
                    </w:p>
                    <w:p w:rsidR="00D230EB" w:rsidRPr="00D230EB" w:rsidRDefault="00D230EB" w:rsidP="00D230EB">
                      <w:pPr>
                        <w:rPr>
                          <w:b/>
                        </w:rPr>
                      </w:pPr>
                      <w:r w:rsidRPr="00D230EB">
                        <w:rPr>
                          <w:b/>
                        </w:rPr>
                        <w:t>$ git push -u origin master</w:t>
                      </w:r>
                    </w:p>
                    <w:p w:rsidR="00D230EB" w:rsidRPr="009810C0" w:rsidRDefault="00D230EB" w:rsidP="00D230EB"/>
                  </w:txbxContent>
                </v:textbox>
                <w10:anchorlock/>
              </v:shape>
            </w:pict>
          </mc:Fallback>
        </mc:AlternateContent>
      </w:r>
    </w:p>
    <w:p w:rsidR="00DB61C7" w:rsidRDefault="00DB61C7" w:rsidP="00DB61C7">
      <w:pPr>
        <w:rPr>
          <w:rFonts w:hint="eastAsia"/>
        </w:rPr>
      </w:pPr>
      <w:bookmarkStart w:id="0" w:name="_GoBack"/>
      <w:bookmarkEnd w:id="0"/>
    </w:p>
    <w:p w:rsidR="00DB61C7" w:rsidRPr="00DB61C7" w:rsidRDefault="00DB61C7" w:rsidP="00DB61C7">
      <w:pPr>
        <w:rPr>
          <w:b/>
        </w:rPr>
      </w:pPr>
      <w:r w:rsidRPr="00DB61C7">
        <w:rPr>
          <w:rFonts w:hint="eastAsia"/>
          <w:b/>
        </w:rPr>
        <w:t>修改和增加代码并推送</w:t>
      </w:r>
    </w:p>
    <w:p w:rsidR="00DB61C7" w:rsidRPr="00F57753" w:rsidRDefault="00DB61C7" w:rsidP="00F57753">
      <w:pPr>
        <w:rPr>
          <w:rFonts w:hint="eastAsia"/>
        </w:rPr>
      </w:pPr>
      <w:r>
        <w:rPr>
          <w:noProof/>
        </w:rPr>
        <mc:AlternateContent>
          <mc:Choice Requires="wps">
            <w:drawing>
              <wp:inline distT="0" distB="0" distL="0" distR="0" wp14:anchorId="7048DD6E" wp14:editId="3663BCC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rsidR="00DB61C7" w:rsidRPr="00D230EB" w:rsidRDefault="00DB61C7" w:rsidP="00DB61C7">
                            <w:pPr>
                              <w:rPr>
                                <w:color w:val="808080" w:themeColor="background1" w:themeShade="80"/>
                              </w:rPr>
                            </w:pPr>
                            <w:r w:rsidRPr="00D230EB">
                              <w:rPr>
                                <w:color w:val="808080" w:themeColor="background1" w:themeShade="80"/>
                              </w:rPr>
                              <w:t>## 添加所有修改的文件，也可以git add xx.txt 指定某个文件</w:t>
                            </w:r>
                          </w:p>
                          <w:p w:rsidR="00DB61C7" w:rsidRPr="00D230EB" w:rsidRDefault="00DB61C7" w:rsidP="00DB61C7">
                            <w:pPr>
                              <w:rPr>
                                <w:b/>
                              </w:rPr>
                            </w:pPr>
                            <w:r w:rsidRPr="00D230EB">
                              <w:rPr>
                                <w:b/>
                              </w:rPr>
                              <w:t>$ git add .</w:t>
                            </w:r>
                          </w:p>
                          <w:p w:rsidR="00DB61C7" w:rsidRPr="00D230EB" w:rsidRDefault="00DB61C7" w:rsidP="00DB61C7">
                            <w:pPr>
                              <w:rPr>
                                <w:color w:val="808080" w:themeColor="background1" w:themeShade="80"/>
                              </w:rPr>
                            </w:pPr>
                            <w:r w:rsidRPr="00D230EB">
                              <w:rPr>
                                <w:color w:val="808080" w:themeColor="background1" w:themeShade="80"/>
                              </w:rPr>
                              <w:t>## 提交修改</w:t>
                            </w:r>
                          </w:p>
                          <w:p w:rsidR="00DB61C7" w:rsidRPr="00D230EB" w:rsidRDefault="00DB61C7" w:rsidP="00DB61C7">
                            <w:pPr>
                              <w:rPr>
                                <w:b/>
                              </w:rPr>
                            </w:pPr>
                            <w:r w:rsidRPr="00D230EB">
                              <w:rPr>
                                <w:b/>
                              </w:rPr>
                              <w:t>$ git commit -m "update"</w:t>
                            </w:r>
                          </w:p>
                          <w:p w:rsidR="00DB61C7" w:rsidRPr="00D230EB" w:rsidRDefault="00DB61C7" w:rsidP="00DB61C7">
                            <w:pPr>
                              <w:rPr>
                                <w:color w:val="808080" w:themeColor="background1" w:themeShade="80"/>
                              </w:rPr>
                            </w:pPr>
                            <w:r w:rsidRPr="00D230EB">
                              <w:rPr>
                                <w:color w:val="808080" w:themeColor="background1" w:themeShade="80"/>
                              </w:rPr>
                              <w:t>## 推送到远程仓库</w:t>
                            </w:r>
                          </w:p>
                          <w:p w:rsidR="00DB61C7" w:rsidRPr="00D230EB" w:rsidRDefault="00DB61C7" w:rsidP="00DB61C7">
                            <w:pPr>
                              <w:rPr>
                                <w:b/>
                              </w:rPr>
                            </w:pPr>
                            <w:r w:rsidRPr="00D230EB">
                              <w:rPr>
                                <w:b/>
                              </w:rPr>
                              <w:t xml:space="preserve">$ git push </w:t>
                            </w:r>
                          </w:p>
                          <w:p w:rsidR="00DB61C7" w:rsidRPr="009810C0" w:rsidRDefault="00DB61C7" w:rsidP="00DB61C7"/>
                        </w:txbxContent>
                      </wps:txbx>
                      <wps:bodyPr rot="0" vert="horz" wrap="square" lIns="91440" tIns="45720" rIns="91440" bIns="45720" anchor="t" anchorCtr="0">
                        <a:noAutofit/>
                      </wps:bodyPr>
                    </wps:wsp>
                  </a:graphicData>
                </a:graphic>
              </wp:inline>
            </w:drawing>
          </mc:Choice>
          <mc:Fallback>
            <w:pict>
              <v:shape w14:anchorId="7048DD6E" id="_x0000_s1027"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" fillcolor="#e2efd9 [665]" stroked="f">
                <v:textbox>
                  <w:txbxContent>
                    <w:p w:rsidR="00DB61C7" w:rsidRPr="00D230EB" w:rsidRDefault="00DB61C7" w:rsidP="00DB61C7">
                      <w:pPr>
                        <w:rPr>
                          <w:color w:val="808080" w:themeColor="background1" w:themeShade="80"/>
                        </w:rPr>
                      </w:pPr>
                      <w:r w:rsidRPr="00D230EB">
                        <w:rPr>
                          <w:color w:val="808080" w:themeColor="background1" w:themeShade="80"/>
                        </w:rPr>
                        <w:t>## 添加所有修改的文件，也可以git add xx.txt 指定某个文件</w:t>
                      </w:r>
                    </w:p>
                    <w:p w:rsidR="00DB61C7" w:rsidRPr="00D230EB" w:rsidRDefault="00DB61C7" w:rsidP="00DB61C7">
                      <w:pPr>
                        <w:rPr>
                          <w:b/>
                        </w:rPr>
                      </w:pPr>
                      <w:r w:rsidRPr="00D230EB">
                        <w:rPr>
                          <w:b/>
                        </w:rPr>
                        <w:t>$ git add .</w:t>
                      </w:r>
                    </w:p>
                    <w:p w:rsidR="00DB61C7" w:rsidRPr="00D230EB" w:rsidRDefault="00DB61C7" w:rsidP="00DB61C7">
                      <w:pPr>
                        <w:rPr>
                          <w:color w:val="808080" w:themeColor="background1" w:themeShade="80"/>
                        </w:rPr>
                      </w:pPr>
                      <w:r w:rsidRPr="00D230EB">
                        <w:rPr>
                          <w:color w:val="808080" w:themeColor="background1" w:themeShade="80"/>
                        </w:rPr>
                        <w:t>## 提交修改</w:t>
                      </w:r>
                    </w:p>
                    <w:p w:rsidR="00DB61C7" w:rsidRPr="00D230EB" w:rsidRDefault="00DB61C7" w:rsidP="00DB61C7">
                      <w:pPr>
                        <w:rPr>
                          <w:b/>
                        </w:rPr>
                      </w:pPr>
                      <w:r w:rsidRPr="00D230EB">
                        <w:rPr>
                          <w:b/>
                        </w:rPr>
                        <w:t>$ git commit -m "update"</w:t>
                      </w:r>
                    </w:p>
                    <w:p w:rsidR="00DB61C7" w:rsidRPr="00D230EB" w:rsidRDefault="00DB61C7" w:rsidP="00DB61C7">
                      <w:pPr>
                        <w:rPr>
                          <w:color w:val="808080" w:themeColor="background1" w:themeShade="80"/>
                        </w:rPr>
                      </w:pPr>
                      <w:r w:rsidRPr="00D230EB">
                        <w:rPr>
                          <w:color w:val="808080" w:themeColor="background1" w:themeShade="80"/>
                        </w:rPr>
                        <w:t>## 推送到远程仓库</w:t>
                      </w:r>
                    </w:p>
                    <w:p w:rsidR="00DB61C7" w:rsidRPr="00D230EB" w:rsidRDefault="00DB61C7" w:rsidP="00DB61C7">
                      <w:pPr>
                        <w:rPr>
                          <w:b/>
                        </w:rPr>
                      </w:pPr>
                      <w:r w:rsidRPr="00D230EB">
                        <w:rPr>
                          <w:b/>
                        </w:rPr>
                        <w:t xml:space="preserve">$ git push </w:t>
                      </w:r>
                    </w:p>
                    <w:p w:rsidR="00DB61C7" w:rsidRPr="009810C0" w:rsidRDefault="00DB61C7" w:rsidP="00DB61C7"/>
                  </w:txbxContent>
                </v:textbox>
                <w10:anchorlock/>
              </v:shape>
            </w:pict>
          </mc:Fallback>
        </mc:AlternateContent>
      </w:r>
    </w:p>
    <w:p w:rsidR="004105A0" w:rsidRDefault="004105A0" w:rsidP="004105A0">
      <w:pPr>
        <w:pStyle w:val="1"/>
      </w:pPr>
      <w:r>
        <w:rPr>
          <w:rFonts w:hint="eastAsia"/>
        </w:rPr>
        <w:lastRenderedPageBreak/>
        <w:t>文献阅读</w:t>
      </w:r>
    </w:p>
    <w:p w:rsidR="00952DDA" w:rsidRDefault="00094B1B" w:rsidP="00523F5A">
      <w:pPr>
        <w:pStyle w:val="2"/>
      </w:pPr>
      <w:r>
        <w:rPr>
          <w:rFonts w:hint="eastAsia"/>
        </w:rPr>
        <w:t>R</w:t>
      </w:r>
      <w:r>
        <w:t>-Tree</w:t>
      </w:r>
    </w:p>
    <w:p w:rsidR="00094B1B" w:rsidRDefault="00094B1B" w:rsidP="00952DDA"/>
    <w:p w:rsidR="009161A1" w:rsidRDefault="00094B1B" w:rsidP="00952DDA">
      <w:r>
        <w:rPr>
          <w:rFonts w:hint="eastAsia"/>
        </w:rPr>
        <w:t>r-tree的空间划分，如何划分才能降低索引空间的重叠率，提高索引效率。</w:t>
      </w:r>
      <w:r w:rsidR="00523F5A">
        <w:rPr>
          <w:rFonts w:hint="eastAsia"/>
        </w:rPr>
        <w:t>从地理学的视角出发。</w:t>
      </w:r>
    </w:p>
    <w:p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rsidR="006466E5" w:rsidRDefault="006466E5" w:rsidP="00952DDA">
      <w:r>
        <w:rPr>
          <w:rFonts w:hint="eastAsia"/>
        </w:rPr>
        <w:t>R</w:t>
      </w:r>
      <w:r>
        <w:t>-Tree</w:t>
      </w:r>
      <w:r>
        <w:rPr>
          <w:rFonts w:hint="eastAsia"/>
        </w:rPr>
        <w:t>多维数据查询支撑情况？</w:t>
      </w:r>
    </w:p>
    <w:p w:rsidR="007135D4" w:rsidRDefault="007135D4" w:rsidP="00952DDA"/>
    <w:p w:rsidR="007135D4" w:rsidRDefault="007135D4" w:rsidP="00952DDA"/>
    <w:p w:rsidR="007135D4" w:rsidRDefault="007135D4" w:rsidP="00952DDA">
      <w:r>
        <w:rPr>
          <w:rFonts w:hint="eastAsia"/>
        </w:rPr>
        <w:t>所有车都选择最短/最优路径则会导致堵车等现象，所有的局部最优最终会导致系统非最优，如何找到系统的最优？</w:t>
      </w:r>
    </w:p>
    <w:p w:rsidR="009161A1" w:rsidRDefault="009161A1" w:rsidP="00952DDA"/>
    <w:p w:rsidR="009161A1" w:rsidRDefault="009161A1" w:rsidP="00952DDA">
      <w:r>
        <w:rPr>
          <w:rFonts w:hint="eastAsia"/>
        </w:rPr>
        <w:t>参考文献：</w:t>
      </w:r>
    </w:p>
    <w:p w:rsidR="00094B1B" w:rsidRDefault="00DB61C7" w:rsidP="00952DDA">
      <w:hyperlink r:id="rId15" w:history="1">
        <w:r w:rsidR="009161A1" w:rsidRPr="00843DCF">
          <w:rPr>
            <w:rStyle w:val="a8"/>
          </w:rPr>
          <w:t>https://en.wikipedia.org/wiki/R-tree</w:t>
        </w:r>
      </w:hyperlink>
    </w:p>
    <w:p w:rsidR="009161A1" w:rsidRDefault="00DB61C7" w:rsidP="00952DDA">
      <w:hyperlink r:id="rId16" w:history="1">
        <w:r w:rsidR="009161A1" w:rsidRPr="00843DCF">
          <w:rPr>
            <w:rStyle w:val="a8"/>
          </w:rPr>
          <w:t>https://en.wikipedia.org/wiki/R*_tree</w:t>
        </w:r>
      </w:hyperlink>
    </w:p>
    <w:p w:rsidR="009161A1" w:rsidRDefault="009161A1" w:rsidP="00952DDA"/>
    <w:p w:rsidR="00952DDA" w:rsidRPr="00952DDA" w:rsidRDefault="00952DDA" w:rsidP="00952DDA"/>
    <w:p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这是一种欺骗。做学问不能偷懒，也不能学一身‘江湖做派‘。</w:t>
      </w:r>
    </w:p>
    <w:p w:rsidR="008F0E7B" w:rsidRDefault="008F0E7B" w:rsidP="004105A0">
      <w:pPr>
        <w:rPr>
          <w:rStyle w:val="ad"/>
          <w:rFonts w:ascii="Microsoft YaHei UI" w:eastAsia="Microsoft YaHei UI" w:hAnsi="Microsoft YaHei UI"/>
          <w:color w:val="7B0C00"/>
          <w:spacing w:val="8"/>
          <w:shd w:val="clear" w:color="auto" w:fill="FFFFFF"/>
        </w:rPr>
      </w:pPr>
    </w:p>
    <w:p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rsidR="00952DDA" w:rsidRDefault="00952DDA" w:rsidP="004105A0">
      <w:pPr>
        <w:rPr>
          <w:rStyle w:val="ad"/>
          <w:rFonts w:ascii="Microsoft YaHei UI" w:eastAsia="Microsoft YaHei UI" w:hAnsi="Microsoft YaHei UI"/>
          <w:color w:val="7B0C00"/>
          <w:spacing w:val="8"/>
          <w:shd w:val="clear" w:color="auto" w:fill="FFFFFF"/>
        </w:rPr>
      </w:pPr>
    </w:p>
    <w:p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rsidR="00880170" w:rsidRDefault="007622D1" w:rsidP="00880170">
      <w:pPr>
        <w:pStyle w:val="1"/>
      </w:pPr>
      <w:r>
        <w:rPr>
          <w:rFonts w:hint="eastAsia"/>
        </w:rPr>
        <w:t>语言</w:t>
      </w:r>
      <w:r w:rsidR="00880170">
        <w:rPr>
          <w:rFonts w:hint="eastAsia"/>
        </w:rPr>
        <w:t>基础</w:t>
      </w:r>
      <w:r w:rsidR="000F5CFB">
        <w:rPr>
          <w:rFonts w:hint="eastAsia"/>
        </w:rPr>
        <w:t>知识</w:t>
      </w:r>
    </w:p>
    <w:p w:rsidR="00A15227" w:rsidRPr="00A15227" w:rsidRDefault="00880170" w:rsidP="000D077E">
      <w:pPr>
        <w:pStyle w:val="2"/>
      </w:pPr>
      <w:r>
        <w:rPr>
          <w:rFonts w:hint="eastAsia"/>
        </w:rPr>
        <w:t>C++</w:t>
      </w:r>
    </w:p>
    <w:p w:rsidR="00381A88" w:rsidRDefault="00381A88" w:rsidP="00381A88">
      <w:pPr>
        <w:pStyle w:val="3"/>
      </w:pPr>
      <w:r w:rsidRPr="00381A88">
        <w:rPr>
          <w:rFonts w:hint="eastAsia"/>
        </w:rPr>
        <w:t>内存管理</w:t>
      </w:r>
    </w:p>
    <w:p w:rsidR="00075C3D" w:rsidRDefault="00075C3D" w:rsidP="00075C3D">
      <w:r>
        <w:rPr>
          <w:rFonts w:hint="eastAsia"/>
        </w:rPr>
        <w:t>内存分成</w:t>
      </w:r>
      <w:r>
        <w:t>5个区，他们分别是</w:t>
      </w:r>
      <w:r w:rsidRPr="00075C3D">
        <w:rPr>
          <w:b/>
        </w:rPr>
        <w:t>堆、栈、自由存储区、全局/静态存储区和常量存储区</w:t>
      </w:r>
      <w:r>
        <w:t>。</w:t>
      </w:r>
    </w:p>
    <w:p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rsidR="00075C3D" w:rsidRPr="00075C3D" w:rsidRDefault="00075C3D" w:rsidP="00075C3D">
      <w:pPr>
        <w:ind w:firstLine="420"/>
      </w:pPr>
    </w:p>
    <w:p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rsidR="004C635E" w:rsidRDefault="004C635E" w:rsidP="00075C3D"/>
    <w:p w:rsidR="004C635E" w:rsidRDefault="004C635E" w:rsidP="00075C3D">
      <w:r>
        <w:rPr>
          <w:rFonts w:hint="eastAsia"/>
        </w:rPr>
        <w:t>参考资料：</w:t>
      </w:r>
    </w:p>
    <w:p w:rsidR="004C635E" w:rsidRDefault="00DB61C7" w:rsidP="00075C3D">
      <w:hyperlink r:id="rId17" w:history="1">
        <w:r w:rsidR="00F671D6" w:rsidRPr="00152E1A">
          <w:rPr>
            <w:rStyle w:val="a8"/>
          </w:rPr>
          <w:t>https://www.cnblogs.com/findumars/p/5929831.html?utm_source=itdadao&amp;utm_medium=referral</w:t>
        </w:r>
      </w:hyperlink>
    </w:p>
    <w:p w:rsidR="00F671D6" w:rsidRDefault="00F671D6" w:rsidP="00F671D6">
      <w:pPr>
        <w:pStyle w:val="3"/>
      </w:pPr>
      <w:r>
        <w:rPr>
          <w:rFonts w:hint="eastAsia"/>
        </w:rPr>
        <w:t>程序优化</w:t>
      </w:r>
    </w:p>
    <w:p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w:t>
      </w:r>
      <w:r w:rsidRPr="00375738">
        <w:lastRenderedPageBreak/>
        <w:t>const关键字，从而避免常量被修改。</w:t>
      </w:r>
    </w:p>
    <w:p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rsidR="00F671D6" w:rsidRPr="00F671D6" w:rsidRDefault="00F671D6" w:rsidP="00F671D6"/>
    <w:p w:rsidR="00F671D6" w:rsidRDefault="00F671D6" w:rsidP="00075C3D">
      <w:r>
        <w:rPr>
          <w:rFonts w:hint="eastAsia"/>
        </w:rPr>
        <w:t>参考资料：</w:t>
      </w:r>
    </w:p>
    <w:p w:rsidR="00F671D6" w:rsidRDefault="00DB61C7" w:rsidP="00075C3D">
      <w:hyperlink r:id="rId18" w:history="1">
        <w:r w:rsidR="000334B1" w:rsidRPr="00C157BD">
          <w:rPr>
            <w:rStyle w:val="a8"/>
          </w:rPr>
          <w:t>https://blog.csdn.net/ljianhui/article/details/9212817</w:t>
        </w:r>
      </w:hyperlink>
    </w:p>
    <w:p w:rsidR="000334B1" w:rsidRPr="00075C3D" w:rsidRDefault="000334B1" w:rsidP="00075C3D">
      <w:r w:rsidRPr="000334B1">
        <w:t>https://blog.csdn.net/qq_33810188/article/details/81746890</w:t>
      </w:r>
    </w:p>
    <w:p w:rsidR="00563FD3" w:rsidRDefault="00D06EFE" w:rsidP="00B16E16">
      <w:pPr>
        <w:pStyle w:val="3"/>
      </w:pPr>
      <w:r>
        <w:t>C</w:t>
      </w:r>
      <w:r>
        <w:rPr>
          <w:rFonts w:hint="eastAsia"/>
        </w:rPr>
        <w:t>onst</w:t>
      </w:r>
    </w:p>
    <w:p w:rsidR="00563FD3" w:rsidRDefault="00563FD3" w:rsidP="00563FD3">
      <w:r>
        <w:t>1)指针本身是常量不可变</w:t>
      </w:r>
    </w:p>
    <w:p w:rsidR="00563FD3" w:rsidRDefault="00563FD3" w:rsidP="00563FD3">
      <w:r>
        <w:t xml:space="preserve">     char* const pContent; </w:t>
      </w:r>
    </w:p>
    <w:p w:rsidR="00563FD3" w:rsidRDefault="00563FD3" w:rsidP="00563FD3">
      <w:r>
        <w:t>(2)指针所指向的内容是常量不可变</w:t>
      </w:r>
    </w:p>
    <w:p w:rsidR="00563FD3" w:rsidRDefault="00563FD3" w:rsidP="00563FD3">
      <w:r>
        <w:t xml:space="preserve">     const char *pContent; </w:t>
      </w:r>
    </w:p>
    <w:p w:rsidR="00563FD3" w:rsidRDefault="00563FD3" w:rsidP="00563FD3">
      <w:r>
        <w:t>(3)两者都不可变</w:t>
      </w:r>
    </w:p>
    <w:p w:rsidR="00563FD3" w:rsidRDefault="00563FD3" w:rsidP="00563FD3">
      <w:r>
        <w:t xml:space="preserve">      const char* const pContent;</w:t>
      </w:r>
    </w:p>
    <w:p w:rsidR="00B16E16" w:rsidRDefault="00B16E16" w:rsidP="00563FD3"/>
    <w:p w:rsidR="00B16E16" w:rsidRDefault="00B16E16" w:rsidP="00B16E16">
      <w:pPr>
        <w:pStyle w:val="3"/>
      </w:pPr>
      <w:r>
        <w:rPr>
          <w:rFonts w:hint="eastAsia"/>
        </w:rPr>
        <w:t>Static</w:t>
      </w:r>
    </w:p>
    <w:p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rsidR="00B16E16" w:rsidRPr="00B16E16" w:rsidRDefault="00B16E16" w:rsidP="00B16E16">
      <w:pPr>
        <w:pStyle w:val="a7"/>
        <w:ind w:left="360" w:firstLineChars="0" w:firstLine="0"/>
      </w:pPr>
    </w:p>
    <w:p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rsidR="00307AC3" w:rsidRDefault="00307AC3" w:rsidP="003D449E">
      <w:pPr>
        <w:pStyle w:val="a7"/>
        <w:ind w:left="360" w:firstLineChars="0" w:firstLine="0"/>
      </w:pPr>
    </w:p>
    <w:p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rsidR="00307AC3" w:rsidRPr="00307AC3" w:rsidRDefault="00307AC3" w:rsidP="00307AC3">
      <w:pPr>
        <w:pStyle w:val="a7"/>
        <w:ind w:left="360" w:firstLineChars="0" w:firstLine="0"/>
        <w:rPr>
          <w:color w:val="000000" w:themeColor="text1"/>
        </w:rPr>
      </w:pPr>
      <w:r w:rsidRPr="00307AC3">
        <w:rPr>
          <w:b/>
          <w:color w:val="000000" w:themeColor="text1"/>
          <w:sz w:val="24"/>
        </w:rPr>
        <w:lastRenderedPageBreak/>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rsidR="00B16E16" w:rsidRDefault="00B16E16" w:rsidP="00307AC3">
      <w:pPr>
        <w:pStyle w:val="a7"/>
        <w:ind w:left="360" w:firstLineChars="0" w:firstLine="0"/>
      </w:pPr>
    </w:p>
    <w:p w:rsidR="00F37647" w:rsidRDefault="00F37647" w:rsidP="00563FD3"/>
    <w:p w:rsidR="00B16E16" w:rsidRDefault="00B16E16" w:rsidP="00563FD3">
      <w:r>
        <w:rPr>
          <w:rFonts w:hint="eastAsia"/>
        </w:rPr>
        <w:t>参考资料：</w:t>
      </w:r>
    </w:p>
    <w:p w:rsidR="00B16E16" w:rsidRDefault="00DB61C7" w:rsidP="00563FD3">
      <w:hyperlink r:id="rId19" w:history="1">
        <w:r w:rsidR="00B16E16" w:rsidRPr="002B7756">
          <w:rPr>
            <w:rStyle w:val="a8"/>
          </w:rPr>
          <w:t>https://www.cnblogs.com/songdanzju/p/7422380.html</w:t>
        </w:r>
      </w:hyperlink>
    </w:p>
    <w:p w:rsidR="00B16E16" w:rsidRDefault="00B16E16" w:rsidP="00563FD3"/>
    <w:p w:rsidR="00563FD3" w:rsidRDefault="00563FD3" w:rsidP="00563FD3"/>
    <w:p w:rsidR="001F6212" w:rsidRPr="001F6212" w:rsidRDefault="001F6212" w:rsidP="00563FD3">
      <w:pPr>
        <w:rPr>
          <w:b/>
          <w:sz w:val="24"/>
        </w:rPr>
      </w:pPr>
      <w:r w:rsidRPr="001F6212">
        <w:rPr>
          <w:rFonts w:hint="eastAsia"/>
          <w:b/>
          <w:sz w:val="24"/>
        </w:rPr>
        <w:t>建议</w:t>
      </w:r>
    </w:p>
    <w:p w:rsidR="001F6212" w:rsidRDefault="001F6212" w:rsidP="001F6212">
      <w:r>
        <w:rPr>
          <w:rFonts w:hint="eastAsia"/>
        </w:rPr>
        <w:t>要大胆的使用</w:t>
      </w:r>
      <w:r>
        <w:t>const，这将给你带来无尽的益处，但前提是你必须搞清楚原委；</w:t>
      </w:r>
      <w:r>
        <w:rPr>
          <w:rFonts w:hint="eastAsia"/>
        </w:rPr>
        <w:t>·</w:t>
      </w:r>
      <w:r>
        <w:t xml:space="preserve">            </w:t>
      </w:r>
    </w:p>
    <w:p w:rsidR="001F6212" w:rsidRDefault="001F6212" w:rsidP="001F6212">
      <w:r>
        <w:rPr>
          <w:rFonts w:hint="eastAsia"/>
        </w:rPr>
        <w:t>要避免最一般的赋值操作错误，如将</w:t>
      </w:r>
      <w:r>
        <w:t>const</w:t>
      </w:r>
      <w:r w:rsidR="00067C23">
        <w:t>变量赋值</w:t>
      </w:r>
      <w:r>
        <w:t>；</w:t>
      </w:r>
    </w:p>
    <w:p w:rsidR="001F6212" w:rsidRDefault="001F6212" w:rsidP="001F6212">
      <w:r>
        <w:rPr>
          <w:rFonts w:hint="eastAsia"/>
        </w:rPr>
        <w:t>在参数中使用</w:t>
      </w:r>
      <w:r>
        <w:t>const应该使用引用或指针，而不是一般的对象实例，原因同上；</w:t>
      </w:r>
    </w:p>
    <w:p w:rsidR="001F6212" w:rsidRDefault="001F6212" w:rsidP="001F6212">
      <w:r>
        <w:t>const在成员函数中的三种用法（参数、返回值、函数）要很好的使用；</w:t>
      </w:r>
    </w:p>
    <w:p w:rsidR="001F6212" w:rsidRDefault="001F6212" w:rsidP="001F6212">
      <w:r>
        <w:rPr>
          <w:rFonts w:hint="eastAsia"/>
        </w:rPr>
        <w:t>不要轻易的将函数的返回值类型定为</w:t>
      </w:r>
      <w:r>
        <w:t xml:space="preserve">const;         </w:t>
      </w:r>
    </w:p>
    <w:p w:rsidR="001F6212" w:rsidRDefault="001F6212" w:rsidP="00563FD3">
      <w:r>
        <w:rPr>
          <w:rFonts w:hint="eastAsia"/>
        </w:rPr>
        <w:t>除了重载操作符外一般不要将返回值类型定为对某个对象的</w:t>
      </w:r>
      <w:r>
        <w:t>const引用;</w:t>
      </w:r>
    </w:p>
    <w:p w:rsidR="00563FD3" w:rsidRPr="00563FD3" w:rsidRDefault="001F6212" w:rsidP="00563FD3">
      <w:r w:rsidRPr="001F6212">
        <w:rPr>
          <w:b/>
          <w:color w:val="FF0000"/>
        </w:rPr>
        <w:t>任何</w:t>
      </w:r>
      <w:r w:rsidRPr="001F6212">
        <w:t>不会修改数据成员的函数都应该声明为const 类型。</w:t>
      </w:r>
    </w:p>
    <w:p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rsidR="008E18B1" w:rsidRDefault="008E18B1" w:rsidP="008E18B1">
      <w:pPr>
        <w:pStyle w:val="3"/>
      </w:pPr>
      <w:r>
        <w:rPr>
          <w:rFonts w:hint="eastAsia"/>
        </w:rPr>
        <w:t>封装、继承、多态</w:t>
      </w:r>
    </w:p>
    <w:p w:rsidR="005E1030" w:rsidRDefault="008E18B1" w:rsidP="00880170">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rsidR="003076D0" w:rsidRDefault="003076D0" w:rsidP="00880170"/>
    <w:p w:rsidR="003076D0" w:rsidRDefault="003076D0" w:rsidP="00880170">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rsidR="00F076A1" w:rsidRDefault="00F076A1" w:rsidP="00F076A1">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rsidR="00132FA3" w:rsidRDefault="00132FA3" w:rsidP="00F076A1"/>
    <w:p w:rsidR="00FF70E2" w:rsidRDefault="00FF70E2" w:rsidP="00132FA3">
      <w:pPr>
        <w:pStyle w:val="3"/>
      </w:pPr>
      <w:r>
        <w:rPr>
          <w:rFonts w:hint="eastAsia"/>
        </w:rPr>
        <w:lastRenderedPageBreak/>
        <w:t>S</w:t>
      </w:r>
      <w:r>
        <w:t>ocket</w:t>
      </w:r>
      <w:r>
        <w:rPr>
          <w:rFonts w:hint="eastAsia"/>
        </w:rPr>
        <w:t>编程</w:t>
      </w:r>
    </w:p>
    <w:p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rsidR="005077BD" w:rsidRDefault="005077BD" w:rsidP="00F076A1"/>
    <w:p w:rsidR="005077BD" w:rsidRDefault="005077BD" w:rsidP="005077BD">
      <w:pPr>
        <w:pStyle w:val="3"/>
      </w:pPr>
      <w:r>
        <w:rPr>
          <w:rFonts w:hint="eastAsia"/>
        </w:rPr>
        <w:t>Boost</w:t>
      </w:r>
    </w:p>
    <w:p w:rsidR="005077BD" w:rsidRPr="005077BD" w:rsidRDefault="005077BD" w:rsidP="005077BD"/>
    <w:p w:rsidR="005077BD" w:rsidRDefault="005077BD" w:rsidP="00F076A1">
      <w:r>
        <w:rPr>
          <w:rFonts w:hint="eastAsia"/>
        </w:rPr>
        <w:t>环境配置：</w:t>
      </w:r>
    </w:p>
    <w:p w:rsidR="005077BD" w:rsidRDefault="005077BD" w:rsidP="00F076A1">
      <w:r>
        <w:rPr>
          <w:noProof/>
        </w:rPr>
        <w:drawing>
          <wp:inline distT="0" distB="0" distL="0" distR="0" wp14:anchorId="6C422B7C" wp14:editId="71B2C49E">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841750"/>
                    </a:xfrm>
                    <a:prstGeom prst="rect">
                      <a:avLst/>
                    </a:prstGeom>
                  </pic:spPr>
                </pic:pic>
              </a:graphicData>
            </a:graphic>
          </wp:inline>
        </w:drawing>
      </w:r>
      <w:r>
        <w:rPr>
          <w:rFonts w:hint="eastAsia"/>
        </w:rPr>
        <w:t>参考资料：</w:t>
      </w:r>
      <w:r>
        <w:br/>
      </w:r>
      <w:hyperlink r:id="rId21" w:history="1">
        <w:r w:rsidR="00D4765A" w:rsidRPr="00DE3302">
          <w:rPr>
            <w:rStyle w:val="a8"/>
          </w:rPr>
          <w:t>https://blog.csdn.net/qq_15267341/article/details/78432699</w:t>
        </w:r>
      </w:hyperlink>
    </w:p>
    <w:p w:rsidR="00D4765A" w:rsidRDefault="00D4765A" w:rsidP="00F076A1"/>
    <w:p w:rsidR="005077BD" w:rsidRDefault="005077BD" w:rsidP="00F076A1"/>
    <w:p w:rsidR="00A335A9" w:rsidRDefault="00A335A9" w:rsidP="00A335A9">
      <w:pPr>
        <w:pStyle w:val="3"/>
      </w:pPr>
      <w:r>
        <w:rPr>
          <w:rFonts w:hint="eastAsia"/>
        </w:rPr>
        <w:lastRenderedPageBreak/>
        <w:t>基本理论总结</w:t>
      </w:r>
    </w:p>
    <w:p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DB61C7">
        <w:rPr>
          <w:rFonts w:ascii="宋体" w:eastAsia="宋体" w:hAnsi="宋体"/>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137.5pt" o:bordertopcolor="this" o:borderleftcolor="this" o:borderbottomcolor="this" o:borderrightcolor="this">
            <v:imagedata r:id="rId22" r:href="rId23"/>
            <w10:bordertop type="single" width="4"/>
            <w10:borderleft type="single" width="4"/>
            <w10:borderbottom type="single" width="4"/>
            <w10:borderright type="single" width="4"/>
          </v:shape>
        </w:pict>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rsidR="00A335A9" w:rsidRPr="00CB09D0" w:rsidRDefault="00A335A9" w:rsidP="00A335A9">
      <w:pPr>
        <w:rPr>
          <w:rFonts w:ascii="宋体" w:eastAsia="宋体" w:hAnsi="宋体"/>
        </w:rPr>
      </w:pPr>
      <w:r w:rsidRPr="00CB09D0">
        <w:rPr>
          <w:rFonts w:ascii="宋体" w:eastAsia="宋体" w:hAnsi="宋体" w:hint="eastAsia"/>
        </w:rPr>
        <w:t>静态库</w:t>
      </w:r>
    </w:p>
    <w:p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rsidR="00A335A9" w:rsidRPr="00CB09D0" w:rsidRDefault="00A335A9" w:rsidP="00A335A9">
      <w:pPr>
        <w:rPr>
          <w:rFonts w:ascii="宋体" w:eastAsia="宋体" w:hAnsi="宋体"/>
        </w:rPr>
      </w:pPr>
      <w:r w:rsidRPr="00CB09D0">
        <w:rPr>
          <w:rFonts w:ascii="宋体" w:eastAsia="宋体" w:hAnsi="宋体" w:hint="eastAsia"/>
          <w:b/>
        </w:rPr>
        <w:t>特点总结：</w:t>
      </w:r>
    </w:p>
    <w:p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rsidR="00A335A9" w:rsidRDefault="00A335A9" w:rsidP="00A335A9">
      <w:pPr>
        <w:ind w:leftChars="200" w:left="420"/>
        <w:rPr>
          <w:rFonts w:ascii="宋体" w:eastAsia="宋体" w:hAnsi="宋体"/>
        </w:rPr>
      </w:pPr>
    </w:p>
    <w:p w:rsidR="00A335A9" w:rsidRPr="00994B5B" w:rsidRDefault="00A335A9" w:rsidP="00A335A9">
      <w:pPr>
        <w:rPr>
          <w:rFonts w:ascii="宋体" w:eastAsia="宋体" w:hAnsi="宋体"/>
          <w:b/>
        </w:rPr>
      </w:pPr>
      <w:r w:rsidRPr="00994B5B">
        <w:rPr>
          <w:rFonts w:ascii="宋体" w:eastAsia="宋体" w:hAnsi="宋体" w:hint="eastAsia"/>
          <w:b/>
        </w:rPr>
        <w:t>动态库特点总结：</w:t>
      </w:r>
    </w:p>
    <w:p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DB61C7">
        <w:pict>
          <v:shape id="_x0000_i1026" type="#_x0000_t75" style="width:302.4pt;height:236.65pt" o:bordertopcolor="this" o:borderleftcolor="this" o:borderbottomcolor="this" o:borderrightcolor="this">
            <v:imagedata r:id="rId24" r:href="rId25"/>
            <w10:bordertop type="single" width="4"/>
            <w10:borderleft type="single" width="4"/>
            <w10:borderbottom type="single" width="4"/>
            <w10:borderright type="single" width="4"/>
          </v:shape>
        </w:pict>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0F5CFB" w:rsidRDefault="000F5CFB" w:rsidP="000B0204">
      <w:pPr>
        <w:pStyle w:val="2"/>
      </w:pPr>
      <w:r>
        <w:lastRenderedPageBreak/>
        <w:t>P</w:t>
      </w:r>
      <w:r>
        <w:rPr>
          <w:rFonts w:hint="eastAsia"/>
        </w:rPr>
        <w:t>ython</w:t>
      </w:r>
    </w:p>
    <w:p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rsidR="000F5CFB" w:rsidRDefault="000F5CFB" w:rsidP="00A335A9"/>
    <w:p w:rsidR="000F5CFB" w:rsidRDefault="000F5CFB" w:rsidP="00A335A9">
      <w:r>
        <w:rPr>
          <w:rFonts w:hint="eastAsia"/>
        </w:rPr>
        <w:t>参考资料：</w:t>
      </w:r>
    </w:p>
    <w:p w:rsidR="000F5CFB" w:rsidRDefault="00DB61C7" w:rsidP="00A335A9">
      <w:hyperlink r:id="rId26" w:history="1">
        <w:r w:rsidR="000F5CFB" w:rsidRPr="00742B25">
          <w:rPr>
            <w:rStyle w:val="a8"/>
          </w:rPr>
          <w:t>https://blog.csdn.net/asukasmallriver/article/details/74356771</w:t>
        </w:r>
      </w:hyperlink>
    </w:p>
    <w:p w:rsidR="000F5CFB" w:rsidRDefault="000F5CFB" w:rsidP="00A335A9"/>
    <w:p w:rsidR="000B0204" w:rsidRDefault="00FE66E7" w:rsidP="00FE66E7">
      <w:pPr>
        <w:pStyle w:val="3"/>
      </w:pPr>
      <w:r>
        <w:rPr>
          <w:rFonts w:hint="eastAsia"/>
        </w:rPr>
        <w:t>python将自己的电脑变成服务器（必须在同一局域网下面）</w:t>
      </w:r>
    </w:p>
    <w:p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rsidR="00FE66E7" w:rsidRDefault="00FE66E7" w:rsidP="00FE66E7"/>
    <w:p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rsidR="00FE66E7" w:rsidRDefault="00FE66E7" w:rsidP="00A335A9"/>
    <w:p w:rsidR="00FE66E7" w:rsidRDefault="00FE66E7" w:rsidP="00A335A9">
      <w:r>
        <w:rPr>
          <w:rFonts w:hint="eastAsia"/>
        </w:rPr>
        <w:t>参考资料：</w:t>
      </w:r>
    </w:p>
    <w:p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rsidR="00FE66E7" w:rsidRPr="00FE66E7" w:rsidRDefault="00FE66E7" w:rsidP="00A335A9"/>
    <w:p w:rsidR="00DC50FA" w:rsidRDefault="00DD1FA5" w:rsidP="00A335A9">
      <w:r>
        <w:rPr>
          <w:rFonts w:hint="eastAsia"/>
        </w:rPr>
        <w:t>注释：</w:t>
      </w:r>
      <w:r>
        <w:rPr>
          <w:b/>
        </w:rPr>
        <w:t>C</w:t>
      </w:r>
      <w:r w:rsidRPr="00DD1FA5">
        <w:rPr>
          <w:rFonts w:hint="eastAsia"/>
          <w:b/>
        </w:rPr>
        <w:t>tr</w:t>
      </w:r>
      <w:r>
        <w:rPr>
          <w:b/>
        </w:rPr>
        <w:t>l</w:t>
      </w:r>
      <w:r w:rsidRPr="00DD1FA5">
        <w:rPr>
          <w:b/>
        </w:rPr>
        <w:t>+1</w:t>
      </w:r>
    </w:p>
    <w:p w:rsidR="00DD1FA5" w:rsidRDefault="00DD1FA5" w:rsidP="00A335A9"/>
    <w:p w:rsidR="00DD1FA5" w:rsidRDefault="00DD1FA5" w:rsidP="00A335A9"/>
    <w:p w:rsidR="00DD1FA5" w:rsidRDefault="000B3DE6" w:rsidP="000B3DE6">
      <w:pPr>
        <w:pStyle w:val="3"/>
      </w:pPr>
      <w:r>
        <w:t>P</w:t>
      </w:r>
      <w:r>
        <w:rPr>
          <w:rFonts w:hint="eastAsia"/>
        </w:rPr>
        <w:t>ython</w:t>
      </w:r>
      <w:r>
        <w:t xml:space="preserve"> </w:t>
      </w:r>
      <w:r>
        <w:rPr>
          <w:rFonts w:hint="eastAsia"/>
        </w:rPr>
        <w:t xml:space="preserve">绘图 </w:t>
      </w:r>
      <w:r>
        <w:t>– Matplotlib</w:t>
      </w:r>
    </w:p>
    <w:p w:rsidR="00BE4051" w:rsidRPr="00BE4051" w:rsidRDefault="00BE4051" w:rsidP="00BE4051">
      <w:r>
        <w:rPr>
          <w:rFonts w:hint="eastAsia"/>
        </w:rPr>
        <w:t>默认输出图片大小为：</w:t>
      </w:r>
      <w:r w:rsidRPr="00BE4051">
        <w:t>6.4, 4.8</w:t>
      </w:r>
      <w:r>
        <w:rPr>
          <w:rFonts w:hint="eastAsia"/>
        </w:rPr>
        <w:t>inches</w:t>
      </w:r>
    </w:p>
    <w:p w:rsidR="000B3DE6" w:rsidRPr="000B3DE6" w:rsidRDefault="000B3DE6" w:rsidP="000B3DE6">
      <w:pPr>
        <w:rPr>
          <w:sz w:val="28"/>
        </w:rPr>
      </w:pPr>
      <w:r w:rsidRPr="000B3DE6">
        <w:rPr>
          <w:sz w:val="28"/>
        </w:rPr>
        <w:t>plt.***和ax.***的区别</w:t>
      </w:r>
    </w:p>
    <w:p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rsidR="0062064E" w:rsidRDefault="0062064E" w:rsidP="0062064E">
      <w:pPr>
        <w:jc w:val="center"/>
        <w:rPr>
          <w:noProof/>
        </w:rPr>
      </w:pPr>
      <w:r>
        <w:rPr>
          <w:noProof/>
        </w:rPr>
        <mc:AlternateContent>
          <mc:Choice Requires="wps">
            <w:drawing>
              <wp:inline distT="0" distB="0" distL="0" distR="0" wp14:anchorId="1A274AC8" wp14:editId="706CA62E">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rsidR="00DB61C7" w:rsidRDefault="00DB61C7" w:rsidP="0062064E">
                            <w:pPr>
                              <w:jc w:val="left"/>
                              <w:rPr>
                                <w:noProof/>
                              </w:rPr>
                            </w:pPr>
                            <w:r>
                              <w:rPr>
                                <w:noProof/>
                              </w:rPr>
                              <w:t xml:space="preserve">plt.figure(1)  </w:t>
                            </w:r>
                          </w:p>
                          <w:p w:rsidR="00DB61C7" w:rsidRDefault="00DB61C7" w:rsidP="0062064E">
                            <w:pPr>
                              <w:jc w:val="left"/>
                              <w:rPr>
                                <w:noProof/>
                              </w:rPr>
                            </w:pPr>
                            <w:r>
                              <w:rPr>
                                <w:noProof/>
                              </w:rPr>
                              <w:t xml:space="preserve">plt.subplot(211)   </w:t>
                            </w:r>
                          </w:p>
                          <w:p w:rsidR="00DB61C7" w:rsidRDefault="00DB61C7" w:rsidP="0062064E">
                            <w:pPr>
                              <w:jc w:val="left"/>
                              <w:rPr>
                                <w:noProof/>
                              </w:rPr>
                            </w:pPr>
                            <w:r>
                              <w:rPr>
                                <w:noProof/>
                              </w:rPr>
                              <w:t xml:space="preserve">plt.plot(A,B)   </w:t>
                            </w:r>
                          </w:p>
                          <w:p w:rsidR="00DB61C7" w:rsidRDefault="00DB61C7" w:rsidP="0062064E">
                            <w:pPr>
                              <w:jc w:val="left"/>
                              <w:rPr>
                                <w:noProof/>
                              </w:rPr>
                            </w:pPr>
                            <w:r>
                              <w:rPr>
                                <w:noProof/>
                              </w:rPr>
                              <w:t>plt.show()</w:t>
                            </w:r>
                          </w:p>
                          <w:p w:rsidR="00DB61C7" w:rsidRPr="0053171C" w:rsidRDefault="00DB61C7" w:rsidP="0062064E">
                            <w:pPr>
                              <w:jc w:val="left"/>
                            </w:pPr>
                          </w:p>
                        </w:txbxContent>
                      </wps:txbx>
                      <wps:bodyPr rot="0" vert="horz" wrap="square" lIns="91440" tIns="45720" rIns="91440" bIns="45720" anchor="t" anchorCtr="0">
                        <a:noAutofit/>
                      </wps:bodyPr>
                    </wps:wsp>
                  </a:graphicData>
                </a:graphic>
              </wp:inline>
            </w:drawing>
          </mc:Choice>
          <mc:Fallback>
            <w:pict>
              <v:shape w14:anchorId="1A274AC8" id="_x0000_s1028"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" fillcolor="#fbe4d5 [661]" stroked="f">
                <v:textbox>
                  <w:txbxContent>
                    <w:p w:rsidR="00DB61C7" w:rsidRDefault="00DB61C7" w:rsidP="0062064E">
                      <w:pPr>
                        <w:jc w:val="left"/>
                        <w:rPr>
                          <w:noProof/>
                        </w:rPr>
                      </w:pPr>
                      <w:r>
                        <w:rPr>
                          <w:noProof/>
                        </w:rPr>
                        <w:t xml:space="preserve">plt.figure(1)  </w:t>
                      </w:r>
                    </w:p>
                    <w:p w:rsidR="00DB61C7" w:rsidRDefault="00DB61C7" w:rsidP="0062064E">
                      <w:pPr>
                        <w:jc w:val="left"/>
                        <w:rPr>
                          <w:noProof/>
                        </w:rPr>
                      </w:pPr>
                      <w:r>
                        <w:rPr>
                          <w:noProof/>
                        </w:rPr>
                        <w:t xml:space="preserve">plt.subplot(211)   </w:t>
                      </w:r>
                    </w:p>
                    <w:p w:rsidR="00DB61C7" w:rsidRDefault="00DB61C7" w:rsidP="0062064E">
                      <w:pPr>
                        <w:jc w:val="left"/>
                        <w:rPr>
                          <w:noProof/>
                        </w:rPr>
                      </w:pPr>
                      <w:r>
                        <w:rPr>
                          <w:noProof/>
                        </w:rPr>
                        <w:t xml:space="preserve">plt.plot(A,B)   </w:t>
                      </w:r>
                    </w:p>
                    <w:p w:rsidR="00DB61C7" w:rsidRDefault="00DB61C7" w:rsidP="0062064E">
                      <w:pPr>
                        <w:jc w:val="left"/>
                        <w:rPr>
                          <w:noProof/>
                        </w:rPr>
                      </w:pPr>
                      <w:r>
                        <w:rPr>
                          <w:noProof/>
                        </w:rPr>
                        <w:t>plt.show()</w:t>
                      </w:r>
                    </w:p>
                    <w:p w:rsidR="00DB61C7" w:rsidRPr="0053171C" w:rsidRDefault="00DB61C7" w:rsidP="0062064E">
                      <w:pPr>
                        <w:jc w:val="left"/>
                      </w:pPr>
                    </w:p>
                  </w:txbxContent>
                </v:textbox>
                <w10:anchorlock/>
              </v:shape>
            </w:pict>
          </mc:Fallback>
        </mc:AlternateContent>
      </w:r>
    </w:p>
    <w:p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rsidR="0062064E" w:rsidRDefault="0062064E" w:rsidP="0062064E">
      <w:pPr>
        <w:jc w:val="center"/>
        <w:rPr>
          <w:noProof/>
        </w:rPr>
      </w:pPr>
      <w:r>
        <w:rPr>
          <w:noProof/>
        </w:rPr>
        <w:lastRenderedPageBreak/>
        <mc:AlternateContent>
          <mc:Choice Requires="wps">
            <w:drawing>
              <wp:inline distT="0" distB="0" distL="0" distR="0" wp14:anchorId="317963AD" wp14:editId="18F1AEB4">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rsidR="00DB61C7" w:rsidRDefault="00DB61C7" w:rsidP="0062064E">
                            <w:pPr>
                              <w:jc w:val="left"/>
                              <w:rPr>
                                <w:noProof/>
                              </w:rPr>
                            </w:pPr>
                            <w:r>
                              <w:rPr>
                                <w:noProof/>
                              </w:rPr>
                              <w:t xml:space="preserve">fig, ax = plt.subplots()   </w:t>
                            </w:r>
                          </w:p>
                          <w:p w:rsidR="00DB61C7" w:rsidRPr="0062064E" w:rsidRDefault="00DB61C7"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7963AD" id="_x0000_s1029"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" fillcolor="#fbe4d5 [661]" stroked="f">
                <v:textbox>
                  <w:txbxContent>
                    <w:p w:rsidR="00DB61C7" w:rsidRDefault="00DB61C7" w:rsidP="0062064E">
                      <w:pPr>
                        <w:jc w:val="left"/>
                        <w:rPr>
                          <w:noProof/>
                        </w:rPr>
                      </w:pPr>
                      <w:r>
                        <w:rPr>
                          <w:noProof/>
                        </w:rPr>
                        <w:t xml:space="preserve">fig, ax = plt.subplots()   </w:t>
                      </w:r>
                    </w:p>
                    <w:p w:rsidR="00DB61C7" w:rsidRPr="0062064E" w:rsidRDefault="00DB61C7" w:rsidP="0062064E">
                      <w:pPr>
                        <w:jc w:val="left"/>
                      </w:pPr>
                      <w:r>
                        <w:rPr>
                          <w:noProof/>
                        </w:rPr>
                        <w:t>ax.plot(A,B)</w:t>
                      </w:r>
                    </w:p>
                  </w:txbxContent>
                </v:textbox>
                <w10:anchorlock/>
              </v:shape>
            </w:pict>
          </mc:Fallback>
        </mc:AlternateContent>
      </w:r>
    </w:p>
    <w:p w:rsidR="0062064E" w:rsidRDefault="0062064E" w:rsidP="0062064E">
      <w:pPr>
        <w:rPr>
          <w:noProof/>
        </w:rPr>
      </w:pPr>
    </w:p>
    <w:p w:rsidR="000B3DE6" w:rsidRPr="0062064E" w:rsidRDefault="0062064E" w:rsidP="000B3DE6">
      <w:pPr>
        <w:rPr>
          <w:b/>
          <w:sz w:val="24"/>
        </w:rPr>
      </w:pPr>
      <w:r>
        <w:rPr>
          <w:rFonts w:hint="eastAsia"/>
          <w:b/>
          <w:noProof/>
          <w:sz w:val="24"/>
        </w:rPr>
        <w:t>基础概念</w:t>
      </w:r>
      <w:r w:rsidRPr="0062064E">
        <w:rPr>
          <w:rFonts w:hint="eastAsia"/>
          <w:b/>
          <w:noProof/>
          <w:sz w:val="24"/>
        </w:rPr>
        <w:t>：</w:t>
      </w:r>
    </w:p>
    <w:p w:rsidR="0062064E" w:rsidRDefault="0062064E" w:rsidP="000B3DE6">
      <w:r>
        <w:rPr>
          <w:noProof/>
        </w:rPr>
        <w:drawing>
          <wp:inline distT="0" distB="0" distL="0" distR="0">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rsidR="0062064E" w:rsidRDefault="0062064E" w:rsidP="0062064E">
      <w:r w:rsidRPr="0062064E">
        <w:rPr>
          <w:b/>
          <w:sz w:val="22"/>
        </w:rPr>
        <w:t>Figure</w:t>
      </w:r>
      <w:r>
        <w:t xml:space="preserve"> fig = plt.figure():   可以解释为</w:t>
      </w:r>
      <w:r w:rsidRPr="0062064E">
        <w:rPr>
          <w:b/>
        </w:rPr>
        <w:t>画布</w:t>
      </w:r>
      <w:r>
        <w:t>。</w:t>
      </w:r>
    </w:p>
    <w:p w:rsidR="0062064E" w:rsidRDefault="0062064E" w:rsidP="00331C60">
      <w:pPr>
        <w:pStyle w:val="a7"/>
        <w:numPr>
          <w:ilvl w:val="0"/>
          <w:numId w:val="33"/>
        </w:numPr>
        <w:ind w:firstLineChars="0"/>
      </w:pPr>
      <w:r>
        <w:t>画图的第一件事，就是创建一个画布figure，然后在这个画布上加各种元素。</w:t>
      </w:r>
    </w:p>
    <w:p w:rsidR="0062064E" w:rsidRDefault="0062064E" w:rsidP="0062064E">
      <w:r w:rsidRPr="0062064E">
        <w:rPr>
          <w:b/>
        </w:rPr>
        <w:t>Axes</w:t>
      </w:r>
      <w:r>
        <w:t xml:space="preserve"> ax = fig.add_subplot(1,1,1):，没法定义，就叫他axes！</w:t>
      </w:r>
    </w:p>
    <w:p w:rsidR="00331C60" w:rsidRDefault="0062064E" w:rsidP="00331C60">
      <w:pPr>
        <w:pStyle w:val="a7"/>
        <w:numPr>
          <w:ilvl w:val="0"/>
          <w:numId w:val="32"/>
        </w:numPr>
        <w:ind w:firstLineChars="0"/>
      </w:pPr>
      <w:r>
        <w:t>首先，这个不是你画图的xy坐标抽！</w:t>
      </w:r>
    </w:p>
    <w:p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rsidR="00331C60" w:rsidRDefault="0062064E" w:rsidP="00237A2F">
      <w:pPr>
        <w:pStyle w:val="a7"/>
        <w:numPr>
          <w:ilvl w:val="0"/>
          <w:numId w:val="32"/>
        </w:numPr>
        <w:ind w:firstLineChars="0"/>
      </w:pPr>
      <w:r>
        <w:t>axes是matlibplot的宇宙中心！axes下可以修改编辑的变量非常多，基本上能包含你的所有需求。</w:t>
      </w:r>
    </w:p>
    <w:p w:rsidR="00331C60" w:rsidRDefault="0062064E" w:rsidP="00331C60">
      <w:r w:rsidRPr="00331C60">
        <w:rPr>
          <w:b/>
          <w:sz w:val="22"/>
        </w:rPr>
        <w:t>Axis</w:t>
      </w:r>
      <w:r>
        <w:t xml:space="preserve"> ax.xaxis/ax.yaxis:  对，这才是你的xy坐标轴。</w:t>
      </w:r>
    </w:p>
    <w:p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rsidR="0062064E" w:rsidRPr="0062064E" w:rsidRDefault="00DC6D24" w:rsidP="0062064E">
      <w:r>
        <w:rPr>
          <w:noProof/>
        </w:rPr>
        <w:lastRenderedPageBreak/>
        <w:drawing>
          <wp:inline distT="0" distB="0" distL="0" distR="0">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62064E" w:rsidRDefault="009810C0" w:rsidP="007622D1">
      <w:pPr>
        <w:pStyle w:val="4"/>
      </w:pPr>
      <w:r>
        <w:rPr>
          <w:rFonts w:hint="eastAsia"/>
        </w:rPr>
        <w:lastRenderedPageBreak/>
        <w:t>属性设置</w:t>
      </w:r>
    </w:p>
    <w:p w:rsidR="009810C0" w:rsidRDefault="009810C0" w:rsidP="009810C0">
      <w:pPr>
        <w:jc w:val="center"/>
      </w:pPr>
      <w:r>
        <w:rPr>
          <w:noProof/>
        </w:rPr>
        <mc:AlternateContent>
          <mc:Choice Requires="wps">
            <w:drawing>
              <wp:inline distT="0" distB="0" distL="0" distR="0" wp14:anchorId="15921A9F" wp14:editId="2113FC29">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rsidR="00DB61C7" w:rsidRDefault="00DB61C7" w:rsidP="009810C0">
                            <w:r>
                              <w:t>import matplotlib as mpl</w:t>
                            </w:r>
                          </w:p>
                          <w:p w:rsidR="00DB61C7" w:rsidRDefault="00DB61C7" w:rsidP="0076675D">
                            <w:r>
                              <w:t>print(mpl.rcParams)    #</w:t>
                            </w:r>
                            <w:r>
                              <w:rPr>
                                <w:rFonts w:hint="eastAsia"/>
                              </w:rPr>
                              <w:t>打印所有的属性</w:t>
                            </w:r>
                          </w:p>
                          <w:p w:rsidR="00DB61C7" w:rsidRDefault="00DB61C7" w:rsidP="0076675D">
                            <w:r>
                              <w:t>plt.rcParams['figure.figsize'] = (16.0, 10.0) # 调整生成的图表最大尺寸</w:t>
                            </w:r>
                          </w:p>
                          <w:p w:rsidR="00DB61C7" w:rsidRDefault="00DB61C7" w:rsidP="0076675D">
                            <w:r>
                              <w:t>plt.rcParams['figure.dpi'] = 300 # 每英寸点数</w:t>
                            </w:r>
                          </w:p>
                          <w:p w:rsidR="00DB61C7" w:rsidRDefault="00DB61C7" w:rsidP="0076675D"/>
                          <w:p w:rsidR="00DB61C7" w:rsidRDefault="00DB61C7" w:rsidP="007218E5">
                            <w:r>
                              <w:t>'figure.figsize': [6.0, 4.0]  生成的图表最大尺寸</w:t>
                            </w:r>
                          </w:p>
                          <w:p w:rsidR="00DB61C7" w:rsidRDefault="00DB61C7" w:rsidP="007218E5">
                            <w:r>
                              <w:t>'font.size': 10.0  字体大小</w:t>
                            </w:r>
                          </w:p>
                          <w:p w:rsidR="00DB61C7" w:rsidRDefault="00DB61C7" w:rsidP="007218E5">
                            <w:r>
                              <w:t>'hist.bins': 10  直方图分箱个数</w:t>
                            </w:r>
                          </w:p>
                          <w:p w:rsidR="00DB61C7" w:rsidRDefault="00DB61C7" w:rsidP="007218E5">
                            <w:r>
                              <w:t>'lines.linewidth': 1.5  线宽</w:t>
                            </w:r>
                          </w:p>
                          <w:p w:rsidR="00DB61C7" w:rsidRDefault="00DB61C7" w:rsidP="007218E5">
                            <w:r>
                              <w:t>'lines.marker': 'None'  标记样式</w:t>
                            </w:r>
                          </w:p>
                          <w:p w:rsidR="00DB61C7" w:rsidRDefault="00DB61C7" w:rsidP="007218E5">
                            <w:r>
                              <w:t>'savefig.format': 'png'  保存图片的格式</w:t>
                            </w:r>
                          </w:p>
                          <w:p w:rsidR="00DB61C7" w:rsidRDefault="00DB61C7" w:rsidP="007218E5">
                            <w:r>
                              <w:t>'savefig.jpeg_quality': 95  图片质量</w:t>
                            </w:r>
                          </w:p>
                          <w:p w:rsidR="00DB61C7" w:rsidRPr="009810C0" w:rsidRDefault="00DB61C7"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15921A9F" id="_x0000_s1030"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C2OF/6TwIAAGQEAAAOAAAAAAAAAAAAAAAAAC4CAABkcnMvZTJvRG9jLnhtbFBLAQItABQABgAI&#10;AAAAIQApGb/B3gAAAAUBAAAPAAAAAAAAAAAAAAAAAKkEAABkcnMvZG93bnJldi54bWxQSwUGAAAA&#10;AAQABADzAAAAtAUAAAAA&#10;" fillcolor="#fbe4d5 [661]" stroked="f">
                <v:textbox>
                  <w:txbxContent>
                    <w:p w:rsidR="00DB61C7" w:rsidRDefault="00DB61C7" w:rsidP="009810C0">
                      <w:r>
                        <w:t>import matplotlib as mpl</w:t>
                      </w:r>
                    </w:p>
                    <w:p w:rsidR="00DB61C7" w:rsidRDefault="00DB61C7" w:rsidP="0076675D">
                      <w:r>
                        <w:t>print(mpl.rcParams)    #</w:t>
                      </w:r>
                      <w:r>
                        <w:rPr>
                          <w:rFonts w:hint="eastAsia"/>
                        </w:rPr>
                        <w:t>打印所有的属性</w:t>
                      </w:r>
                    </w:p>
                    <w:p w:rsidR="00DB61C7" w:rsidRDefault="00DB61C7" w:rsidP="0076675D">
                      <w:r>
                        <w:t>plt.rcParams['figure.figsize'] = (16.0, 10.0) # 调整生成的图表最大尺寸</w:t>
                      </w:r>
                    </w:p>
                    <w:p w:rsidR="00DB61C7" w:rsidRDefault="00DB61C7" w:rsidP="0076675D">
                      <w:r>
                        <w:t>plt.rcParams['figure.dpi'] = 300 # 每英寸点数</w:t>
                      </w:r>
                    </w:p>
                    <w:p w:rsidR="00DB61C7" w:rsidRDefault="00DB61C7" w:rsidP="0076675D"/>
                    <w:p w:rsidR="00DB61C7" w:rsidRDefault="00DB61C7" w:rsidP="007218E5">
                      <w:r>
                        <w:t>'figure.figsize': [6.0, 4.0]  生成的图表最大尺寸</w:t>
                      </w:r>
                    </w:p>
                    <w:p w:rsidR="00DB61C7" w:rsidRDefault="00DB61C7" w:rsidP="007218E5">
                      <w:r>
                        <w:t>'font.size': 10.0  字体大小</w:t>
                      </w:r>
                    </w:p>
                    <w:p w:rsidR="00DB61C7" w:rsidRDefault="00DB61C7" w:rsidP="007218E5">
                      <w:r>
                        <w:t>'hist.bins': 10  直方图分箱个数</w:t>
                      </w:r>
                    </w:p>
                    <w:p w:rsidR="00DB61C7" w:rsidRDefault="00DB61C7" w:rsidP="007218E5">
                      <w:r>
                        <w:t>'lines.linewidth': 1.5  线宽</w:t>
                      </w:r>
                    </w:p>
                    <w:p w:rsidR="00DB61C7" w:rsidRDefault="00DB61C7" w:rsidP="007218E5">
                      <w:r>
                        <w:t>'lines.marker': 'None'  标记样式</w:t>
                      </w:r>
                    </w:p>
                    <w:p w:rsidR="00DB61C7" w:rsidRDefault="00DB61C7" w:rsidP="007218E5">
                      <w:r>
                        <w:t>'savefig.format': 'png'  保存图片的格式</w:t>
                      </w:r>
                    </w:p>
                    <w:p w:rsidR="00DB61C7" w:rsidRDefault="00DB61C7" w:rsidP="007218E5">
                      <w:r>
                        <w:t>'savefig.jpeg_quality': 95  图片质量</w:t>
                      </w:r>
                    </w:p>
                    <w:p w:rsidR="00DB61C7" w:rsidRPr="009810C0" w:rsidRDefault="00DB61C7" w:rsidP="007218E5">
                      <w:r>
                        <w:t>'text.color': 'black'  文本颜色</w:t>
                      </w:r>
                    </w:p>
                  </w:txbxContent>
                </v:textbox>
                <w10:anchorlock/>
              </v:shape>
            </w:pict>
          </mc:Fallback>
        </mc:AlternateContent>
      </w:r>
    </w:p>
    <w:p w:rsidR="009810C0" w:rsidRPr="009810C0" w:rsidRDefault="009810C0" w:rsidP="009810C0"/>
    <w:p w:rsidR="007622D1" w:rsidRDefault="007622D1" w:rsidP="007622D1">
      <w:pPr>
        <w:pStyle w:val="4"/>
      </w:pPr>
      <w:r>
        <w:rPr>
          <w:rFonts w:hint="eastAsia"/>
        </w:rPr>
        <w:t>颜色</w:t>
      </w:r>
    </w:p>
    <w:p w:rsidR="007622D1" w:rsidRDefault="007622D1" w:rsidP="007622D1">
      <w:pPr>
        <w:pStyle w:val="4"/>
      </w:pPr>
      <w:r>
        <w:rPr>
          <w:rFonts w:hint="eastAsia"/>
        </w:rPr>
        <w:t>布局</w:t>
      </w:r>
    </w:p>
    <w:p w:rsidR="0062064E" w:rsidRDefault="00EB76AC" w:rsidP="00EB76AC">
      <w:pPr>
        <w:pStyle w:val="3"/>
      </w:pPr>
      <w:r w:rsidRPr="00EB76AC">
        <w:t>Matplotlib速查表</w:t>
      </w:r>
    </w:p>
    <w:p w:rsidR="00EB76AC" w:rsidRDefault="00DB61C7" w:rsidP="00EB76AC">
      <w:hyperlink r:id="rId29" w:history="1">
        <w:r w:rsidR="00EB76AC" w:rsidRPr="00833238">
          <w:rPr>
            <w:rStyle w:val="a8"/>
          </w:rPr>
          <w:t>https://zhuanlan.zhihu.com/p/77782561</w:t>
        </w:r>
      </w:hyperlink>
    </w:p>
    <w:p w:rsidR="00EB76AC" w:rsidRPr="00EB76AC" w:rsidRDefault="00EB76AC" w:rsidP="00EB76AC"/>
    <w:p w:rsidR="0062064E" w:rsidRDefault="0062064E" w:rsidP="000B3DE6"/>
    <w:p w:rsidR="000B3DE6" w:rsidRDefault="000B3DE6" w:rsidP="000B3DE6">
      <w:r>
        <w:rPr>
          <w:rFonts w:hint="eastAsia"/>
        </w:rPr>
        <w:t>相关资料：</w:t>
      </w:r>
    </w:p>
    <w:p w:rsidR="000B3DE6" w:rsidRDefault="00DB61C7" w:rsidP="000B3DE6">
      <w:hyperlink r:id="rId30" w:history="1">
        <w:r w:rsidR="000B3DE6" w:rsidRPr="00C71B6A">
          <w:rPr>
            <w:rStyle w:val="a8"/>
          </w:rPr>
          <w:t>https://www.zhihu.com/search?type=content&amp;q=matplotlib</w:t>
        </w:r>
      </w:hyperlink>
    </w:p>
    <w:p w:rsidR="00DC6D24" w:rsidRDefault="00DB61C7" w:rsidP="000B3DE6">
      <w:hyperlink r:id="rId31" w:anchor="parts-of-a-figure" w:history="1">
        <w:r w:rsidR="00DC6D24" w:rsidRPr="00C71B6A">
          <w:rPr>
            <w:rStyle w:val="a8"/>
          </w:rPr>
          <w:t>https://matplotlib.org/1.5.1/faq/usage_faq.html#parts-of-a-figure</w:t>
        </w:r>
      </w:hyperlink>
    </w:p>
    <w:p w:rsidR="000B3DE6" w:rsidRDefault="00DB61C7" w:rsidP="000B3DE6">
      <w:hyperlink r:id="rId32" w:history="1">
        <w:r w:rsidR="00E5621F" w:rsidRPr="00833238">
          <w:rPr>
            <w:rStyle w:val="a8"/>
          </w:rPr>
          <w:t>https://matplotlib.org/tutorials/introductory/usage.html</w:t>
        </w:r>
      </w:hyperlink>
    </w:p>
    <w:p w:rsidR="00E5621F" w:rsidRPr="000B3DE6" w:rsidRDefault="00E5621F" w:rsidP="000B3DE6">
      <w:r w:rsidRPr="00E5621F">
        <w:t>https://zhuanlan.zhihu.com/p/93423829</w:t>
      </w:r>
    </w:p>
    <w:p w:rsidR="000B3DE6" w:rsidRDefault="000B3DE6" w:rsidP="00A335A9"/>
    <w:p w:rsidR="00DD1FA5" w:rsidRDefault="00DD1FA5" w:rsidP="00A335A9"/>
    <w:p w:rsidR="000B0204" w:rsidRDefault="000B0204" w:rsidP="007622D1">
      <w:pPr>
        <w:pStyle w:val="3"/>
      </w:pPr>
      <w:r>
        <w:lastRenderedPageBreak/>
        <w:t>P</w:t>
      </w:r>
      <w:r>
        <w:rPr>
          <w:rFonts w:hint="eastAsia"/>
        </w:rPr>
        <w:t>ython</w:t>
      </w:r>
      <w:r>
        <w:t>-</w:t>
      </w:r>
      <w:r>
        <w:rPr>
          <w:rFonts w:hint="eastAsia"/>
        </w:rPr>
        <w:t>Geo</w:t>
      </w:r>
    </w:p>
    <w:p w:rsidR="000B0204" w:rsidRDefault="000016E1" w:rsidP="007622D1">
      <w:pPr>
        <w:pStyle w:val="2"/>
      </w:pPr>
      <w:r>
        <w:rPr>
          <w:rFonts w:hint="eastAsia"/>
        </w:rPr>
        <w:t>R-Language</w:t>
      </w:r>
    </w:p>
    <w:p w:rsidR="000D077E" w:rsidRDefault="000D077E" w:rsidP="000B0204">
      <w:pPr>
        <w:pStyle w:val="2"/>
      </w:pPr>
      <w:r>
        <w:rPr>
          <w:rFonts w:hint="eastAsia"/>
        </w:rPr>
        <w:t>Fortran</w:t>
      </w:r>
    </w:p>
    <w:p w:rsidR="000D077E" w:rsidRDefault="000D077E" w:rsidP="000D077E">
      <w:r w:rsidRPr="00A15227">
        <w:t>fortran中“parameter语句</w:t>
      </w:r>
      <w:r>
        <w:rPr>
          <w:rFonts w:hint="eastAsia"/>
        </w:rPr>
        <w:t>：定义常量</w:t>
      </w:r>
    </w:p>
    <w:p w:rsidR="000D077E" w:rsidRDefault="000D077E" w:rsidP="000D077E"/>
    <w:p w:rsidR="000D077E" w:rsidRDefault="000D077E" w:rsidP="000D077E">
      <w:r>
        <w:t>Implicit命令：用来设置”默认类型“，默认类型即指Fortran编译器则根据变量名称的第一个字母来决定变量的类型；</w:t>
      </w:r>
    </w:p>
    <w:p w:rsidR="000D077E" w:rsidRDefault="000D077E" w:rsidP="000D077E">
      <w:r>
        <w:t xml:space="preserve">                      通过Implicit命令可以指定哪些字母开头的变量使用哪种类型</w:t>
      </w:r>
    </w:p>
    <w:p w:rsidR="000D077E" w:rsidRDefault="000D077E" w:rsidP="000D077E"/>
    <w:p w:rsidR="000D077E" w:rsidRDefault="000D077E" w:rsidP="000D077E">
      <w:r>
        <w:rPr>
          <w:rFonts w:hint="eastAsia"/>
        </w:rPr>
        <w:t>例如：</w:t>
      </w:r>
    </w:p>
    <w:p w:rsidR="000D077E" w:rsidRDefault="000D077E" w:rsidP="000D077E">
      <w:r>
        <w:t xml:space="preserve">    implicit  real(Z-P)              ! 指定以Z到P开头的变量为浮点数(real)</w:t>
      </w:r>
    </w:p>
    <w:p w:rsidR="000D077E" w:rsidRDefault="000D077E" w:rsidP="000D077E">
      <w:r>
        <w:t xml:space="preserve">    implicit  integer(A, B, C)         ! 指定以A，B，C开头的变量为整型数   </w:t>
      </w:r>
    </w:p>
    <w:p w:rsidR="000D077E" w:rsidRDefault="000D077E" w:rsidP="000D077E">
      <w:r>
        <w:t xml:space="preserve">    implicit integer(A-F,I,K)           ! 指定从A到F以及I，K开头的变量为整型数</w:t>
      </w:r>
    </w:p>
    <w:p w:rsidR="000D077E" w:rsidRDefault="000D077E" w:rsidP="000D077E">
      <w:pPr>
        <w:ind w:firstLine="420"/>
      </w:pPr>
      <w:r w:rsidRPr="00E10ADB">
        <w:t xml:space="preserve">implicit none  </w:t>
      </w:r>
      <w:r>
        <w:t xml:space="preserve">                 ! 关闭默认类型功能，所有变量要先声明</w:t>
      </w:r>
    </w:p>
    <w:p w:rsidR="000D077E" w:rsidRDefault="000D077E" w:rsidP="000D077E">
      <w:pPr>
        <w:ind w:firstLine="420"/>
      </w:pPr>
    </w:p>
    <w:p w:rsidR="000D077E" w:rsidRPr="000D077E" w:rsidRDefault="000D077E" w:rsidP="000D077E">
      <w:pPr>
        <w:rPr>
          <w:b/>
          <w:sz w:val="22"/>
        </w:rPr>
      </w:pPr>
      <w:r w:rsidRPr="000D077E">
        <w:rPr>
          <w:rFonts w:hint="eastAsia"/>
          <w:b/>
          <w:sz w:val="22"/>
        </w:rPr>
        <w:t>自定义函数和子程序</w:t>
      </w:r>
    </w:p>
    <w:p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rsidR="000D077E" w:rsidRDefault="000D077E" w:rsidP="000D077E"/>
    <w:p w:rsidR="000D077E" w:rsidRDefault="000D077E" w:rsidP="000D077E"/>
    <w:p w:rsidR="000D077E" w:rsidRDefault="000D077E" w:rsidP="000D077E"/>
    <w:p w:rsidR="000D077E" w:rsidRDefault="000D077E" w:rsidP="000D077E">
      <w:r>
        <w:rPr>
          <w:rFonts w:hint="eastAsia"/>
        </w:rPr>
        <w:t>参考资料：</w:t>
      </w:r>
    </w:p>
    <w:p w:rsidR="000D077E" w:rsidRDefault="00DB61C7" w:rsidP="000D077E">
      <w:hyperlink r:id="rId33" w:history="1">
        <w:r w:rsidR="000D077E" w:rsidRPr="00C864BB">
          <w:rPr>
            <w:rStyle w:val="a8"/>
          </w:rPr>
          <w:t>https://blog.csdn.net/sinat_33528967/article/details/52079239</w:t>
        </w:r>
      </w:hyperlink>
    </w:p>
    <w:p w:rsidR="000D077E" w:rsidRDefault="00DB61C7" w:rsidP="000D077E">
      <w:hyperlink r:id="rId34" w:history="1">
        <w:r w:rsidR="000D077E" w:rsidRPr="00C864BB">
          <w:rPr>
            <w:rStyle w:val="a8"/>
          </w:rPr>
          <w:t>https://blog.csdn.net/sinat_33528967/article/details/52080470</w:t>
        </w:r>
      </w:hyperlink>
    </w:p>
    <w:p w:rsidR="000D077E" w:rsidRDefault="000D077E" w:rsidP="000D077E"/>
    <w:p w:rsidR="000D077E" w:rsidRDefault="000D077E" w:rsidP="000D077E"/>
    <w:p w:rsidR="000D077E" w:rsidRDefault="000D077E" w:rsidP="000D077E"/>
    <w:p w:rsidR="000D077E" w:rsidRPr="000D077E" w:rsidRDefault="000D077E" w:rsidP="000D077E"/>
    <w:p w:rsidR="000F5CFB" w:rsidRDefault="000F5CFB">
      <w:pPr>
        <w:widowControl/>
        <w:jc w:val="left"/>
        <w:rPr>
          <w:b/>
          <w:bCs/>
          <w:kern w:val="44"/>
          <w:sz w:val="44"/>
          <w:szCs w:val="44"/>
        </w:rPr>
      </w:pPr>
      <w:r>
        <w:br w:type="page"/>
      </w:r>
    </w:p>
    <w:p w:rsidR="00E35AE8" w:rsidRDefault="00E35AE8" w:rsidP="007622D1">
      <w:pPr>
        <w:pStyle w:val="2"/>
      </w:pPr>
      <w:r>
        <w:rPr>
          <w:rFonts w:hint="eastAsia"/>
        </w:rPr>
        <w:lastRenderedPageBreak/>
        <w:t>混合编程</w:t>
      </w:r>
    </w:p>
    <w:p w:rsidR="0044712B" w:rsidRDefault="0044712B" w:rsidP="007622D1">
      <w:pPr>
        <w:pStyle w:val="3"/>
      </w:pPr>
      <w:r>
        <w:rPr>
          <w:rFonts w:hint="eastAsia"/>
        </w:rPr>
        <w:t>编译命令</w:t>
      </w:r>
    </w:p>
    <w:p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rsidR="0044712B" w:rsidRDefault="0044712B" w:rsidP="0044712B"/>
    <w:p w:rsidR="00AA5DAD" w:rsidRDefault="00AA5DAD" w:rsidP="007622D1">
      <w:pPr>
        <w:pStyle w:val="3"/>
      </w:pPr>
      <w:r>
        <w:rPr>
          <w:rFonts w:hint="eastAsia"/>
        </w:rPr>
        <w:t>CPP</w:t>
      </w:r>
      <w:r>
        <w:t>_C</w:t>
      </w:r>
    </w:p>
    <w:p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rsidR="00AA5DAD" w:rsidRDefault="00AA5DAD" w:rsidP="00AA5DAD">
      <w:r>
        <w:rPr>
          <w:rFonts w:hint="eastAsia"/>
        </w:rPr>
        <w:t>函数的声明</w:t>
      </w:r>
      <w:r>
        <w:t>extern关键字是可有可无的，因为函数本身不加修饰的话就是extern的。</w:t>
      </w:r>
    </w:p>
    <w:p w:rsidR="00AA5DAD" w:rsidRDefault="00AA5DAD" w:rsidP="00AA5DAD"/>
    <w:p w:rsidR="00AA5DAD" w:rsidRPr="00AA5DAD" w:rsidRDefault="00AA5DAD" w:rsidP="00AA5DAD">
      <w:pPr>
        <w:rPr>
          <w:b/>
          <w:sz w:val="24"/>
        </w:rPr>
      </w:pPr>
      <w:r w:rsidRPr="00AA5DAD">
        <w:rPr>
          <w:b/>
          <w:sz w:val="24"/>
        </w:rPr>
        <w:t xml:space="preserve">(1) 变量 </w:t>
      </w:r>
    </w:p>
    <w:p w:rsidR="00AA5DAD" w:rsidRDefault="00AA5DAD" w:rsidP="00AA5DAD">
      <w:r>
        <w:t> extern int a; //</w:t>
      </w:r>
      <w:r w:rsidRPr="00067C23">
        <w:rPr>
          <w:b/>
          <w:color w:val="FF0000"/>
          <w:sz w:val="24"/>
        </w:rPr>
        <w:t>声明</w:t>
      </w:r>
      <w:r>
        <w:t xml:space="preserve">一个全局变量 </w:t>
      </w:r>
    </w:p>
    <w:p w:rsidR="00AA5DAD" w:rsidRDefault="00AA5DAD" w:rsidP="00AA5DAD">
      <w:r>
        <w:t> int a; //定义一个全局变量</w:t>
      </w:r>
    </w:p>
    <w:p w:rsidR="00AA5DAD" w:rsidRDefault="00AA5DAD" w:rsidP="00AA5DAD">
      <w:r>
        <w:t xml:space="preserve"> extern int a = 0;//定义全局变量并给初值 </w:t>
      </w:r>
    </w:p>
    <w:p w:rsidR="00AA5DAD" w:rsidRDefault="00AA5DAD" w:rsidP="00AA5DAD">
      <w:r>
        <w:t xml:space="preserve"> int a = 0; //定义全局变量并给初值 </w:t>
      </w:r>
    </w:p>
    <w:p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rsidR="00AA5DAD" w:rsidRDefault="00AA5DAD" w:rsidP="00AA5DAD">
      <w:r>
        <w:rPr>
          <w:rFonts w:hint="eastAsia"/>
        </w:rPr>
        <w:t>当你要引用一个全局变量时，你就要声明</w:t>
      </w:r>
      <w:r>
        <w:t>extern int a;这个时候extern不能省，否则就成定义了。</w:t>
      </w:r>
    </w:p>
    <w:p w:rsidR="00AA5DAD" w:rsidRPr="00AA5DAD" w:rsidRDefault="00AA5DAD" w:rsidP="00AA5DAD">
      <w:pPr>
        <w:rPr>
          <w:b/>
          <w:sz w:val="24"/>
        </w:rPr>
      </w:pPr>
      <w:r w:rsidRPr="00AA5DAD">
        <w:rPr>
          <w:b/>
          <w:sz w:val="24"/>
        </w:rPr>
        <w:t xml:space="preserve">(2) 函数 </w:t>
      </w:r>
    </w:p>
    <w:p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rsidR="00AA5DAD" w:rsidRDefault="00AA5DAD" w:rsidP="00AA5DAD"/>
    <w:p w:rsidR="00AA5DAD" w:rsidRPr="00AA5DAD" w:rsidRDefault="00AA5DAD" w:rsidP="00AA5DAD">
      <w:pPr>
        <w:rPr>
          <w:b/>
          <w:sz w:val="24"/>
        </w:rPr>
      </w:pPr>
      <w:r>
        <w:rPr>
          <w:b/>
          <w:sz w:val="24"/>
        </w:rPr>
        <w:t xml:space="preserve">extern “C”: </w:t>
      </w:r>
    </w:p>
    <w:p w:rsidR="00AA5DAD" w:rsidRDefault="00AA5DAD" w:rsidP="00AA5DAD">
      <w:r>
        <w:t>void foo(int x, int y)-----&gt;C</w:t>
      </w:r>
      <w:r>
        <w:rPr>
          <w:rFonts w:hint="eastAsia"/>
        </w:rPr>
        <w:t>编译器-</w:t>
      </w:r>
      <w:r>
        <w:t>----------</w:t>
      </w:r>
      <w:r>
        <w:rPr>
          <w:rFonts w:hint="eastAsia"/>
        </w:rPr>
        <w:t>&gt;</w:t>
      </w:r>
      <w:r>
        <w:t xml:space="preserve"> _foo，</w:t>
      </w:r>
    </w:p>
    <w:p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rsidR="00AA5DAD" w:rsidRDefault="00AA5DAD" w:rsidP="00AA5DAD">
      <w:pPr>
        <w:rPr>
          <w:b/>
          <w:color w:val="FF0000"/>
        </w:rPr>
      </w:pPr>
      <w:r>
        <w:t>  </w:t>
      </w: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rsidR="00AA5DAD" w:rsidRDefault="00AA5DAD" w:rsidP="00AA5DAD">
      <w:pPr>
        <w:rPr>
          <w:b/>
          <w:color w:val="FF0000"/>
        </w:rPr>
      </w:pPr>
    </w:p>
    <w:p w:rsidR="00AA5DAD" w:rsidRDefault="00AA5DAD" w:rsidP="00AA5DAD">
      <w:r w:rsidRPr="00AA5DAD">
        <w:rPr>
          <w:rFonts w:hint="eastAsia"/>
        </w:rPr>
        <w:t>参考资料：</w:t>
      </w:r>
      <w:hyperlink r:id="rId35" w:history="1">
        <w:r w:rsidRPr="00C864BB">
          <w:rPr>
            <w:rStyle w:val="a8"/>
          </w:rPr>
          <w:t>https://blog.csdn.net/qq_30891813/article/details/87631651</w:t>
        </w:r>
      </w:hyperlink>
    </w:p>
    <w:p w:rsidR="00AA5DAD" w:rsidRPr="00AA5DAD" w:rsidRDefault="00AA5DAD" w:rsidP="00AA5DAD"/>
    <w:p w:rsidR="00E35AE8" w:rsidRDefault="00E35AE8" w:rsidP="007622D1">
      <w:pPr>
        <w:pStyle w:val="3"/>
      </w:pPr>
      <w:r>
        <w:rPr>
          <w:rFonts w:hint="eastAsia"/>
        </w:rPr>
        <w:lastRenderedPageBreak/>
        <w:t>CPP</w:t>
      </w:r>
      <w:r>
        <w:t>_Fortran</w:t>
      </w:r>
      <w:r w:rsidR="0044712B">
        <w:rPr>
          <w:rFonts w:hint="eastAsia"/>
        </w:rPr>
        <w:t>_</w:t>
      </w:r>
      <w:r w:rsidR="0044712B">
        <w:t>C</w:t>
      </w:r>
    </w:p>
    <w:p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rsidR="0044712B" w:rsidRDefault="0044712B" w:rsidP="0044712B">
      <w:pPr>
        <w:pStyle w:val="a7"/>
        <w:numPr>
          <w:ilvl w:val="0"/>
          <w:numId w:val="27"/>
        </w:numPr>
        <w:ind w:firstLineChars="0"/>
      </w:pPr>
      <w:r w:rsidRPr="0044712B">
        <w:t>Fortran的integer == C的int （32位，4字节） ；Fortran的real== C的 float（32位，4字节）</w:t>
      </w:r>
    </w:p>
    <w:p w:rsidR="0044712B" w:rsidRDefault="0044712B" w:rsidP="0044712B"/>
    <w:p w:rsidR="0044712B" w:rsidRDefault="0044712B" w:rsidP="0044712B"/>
    <w:p w:rsidR="0044712B" w:rsidRPr="0044712B" w:rsidRDefault="0044712B" w:rsidP="0044712B">
      <w:pPr>
        <w:rPr>
          <w:b/>
          <w:sz w:val="24"/>
        </w:rPr>
      </w:pPr>
      <w:r w:rsidRPr="0044712B">
        <w:rPr>
          <w:b/>
          <w:sz w:val="24"/>
        </w:rPr>
        <w:t>GNU Fortran</w:t>
      </w:r>
    </w:p>
    <w:p w:rsidR="0044712B" w:rsidRDefault="0044712B" w:rsidP="0044712B">
      <w:r>
        <w:rPr>
          <w:rFonts w:hint="eastAsia"/>
        </w:rPr>
        <w:t>使用</w:t>
      </w:r>
      <w:r>
        <w:t>gfortran编译C/C++文件时，.c文件默认使用c编译器，.cpp文件默认使用c++编译器。</w:t>
      </w:r>
    </w:p>
    <w:p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rsidR="0044712B" w:rsidRPr="0044712B" w:rsidRDefault="0044712B" w:rsidP="0044712B">
      <w:pPr>
        <w:rPr>
          <w:rFonts w:ascii="new" w:hAnsi="new" w:hint="eastAsia"/>
        </w:rPr>
      </w:pPr>
    </w:p>
    <w:p w:rsidR="0044712B" w:rsidRPr="0044712B" w:rsidRDefault="0044712B" w:rsidP="0044712B">
      <w:pPr>
        <w:rPr>
          <w:b/>
          <w:sz w:val="24"/>
        </w:rPr>
      </w:pPr>
      <w:r w:rsidRPr="0044712B">
        <w:rPr>
          <w:b/>
          <w:sz w:val="24"/>
        </w:rPr>
        <w:t>gcc/g++</w:t>
      </w:r>
    </w:p>
    <w:p w:rsidR="0044712B" w:rsidRDefault="0044712B" w:rsidP="0044712B">
      <w:r>
        <w:rPr>
          <w:rFonts w:hint="eastAsia"/>
        </w:rPr>
        <w:t>根据需要连接</w:t>
      </w:r>
      <w:r>
        <w:t>Fortran标准库</w:t>
      </w:r>
    </w:p>
    <w:p w:rsidR="0044712B" w:rsidRPr="0044712B" w:rsidRDefault="0044712B" w:rsidP="0044712B">
      <w:pPr>
        <w:rPr>
          <w:b/>
          <w:color w:val="FF0000"/>
        </w:rPr>
      </w:pPr>
      <w:r w:rsidRPr="0044712B">
        <w:rPr>
          <w:b/>
          <w:color w:val="FF0000"/>
        </w:rPr>
        <w:t>//主函数在c/c++文件中</w:t>
      </w:r>
    </w:p>
    <w:p w:rsidR="0044712B" w:rsidRDefault="0044712B" w:rsidP="0044712B">
      <w:r>
        <w:t>gcc/g++  testC.c testsubF.f90 -o a.out -lgfortran</w:t>
      </w:r>
    </w:p>
    <w:p w:rsidR="0044712B" w:rsidRDefault="0044712B" w:rsidP="0044712B">
      <w:r>
        <w:t>gcc  file.cpp file.f90 -o a.out -lgfortran -lstdc++  //</w:t>
      </w:r>
      <w:r w:rsidRPr="0044712B">
        <w:rPr>
          <w:b/>
        </w:rPr>
        <w:t>必须</w:t>
      </w:r>
      <w:r>
        <w:t>链接C++标准库</w:t>
      </w:r>
    </w:p>
    <w:p w:rsidR="0044712B" w:rsidRPr="0044712B" w:rsidRDefault="0044712B" w:rsidP="0044712B">
      <w:pPr>
        <w:rPr>
          <w:b/>
          <w:color w:val="FF0000"/>
        </w:rPr>
      </w:pPr>
      <w:r w:rsidRPr="0044712B">
        <w:rPr>
          <w:b/>
          <w:color w:val="FF0000"/>
        </w:rPr>
        <w:t xml:space="preserve">//主函数不在c/c++文件中   </w:t>
      </w:r>
    </w:p>
    <w:p w:rsidR="0044712B" w:rsidRDefault="0044712B" w:rsidP="0044712B">
      <w:r>
        <w:t>gcc/g++  testC.c testmainF.f90 -o a.out -lgfortranbegin -lgfortran</w:t>
      </w:r>
    </w:p>
    <w:p w:rsidR="0044712B" w:rsidRDefault="0044712B" w:rsidP="0044712B">
      <w:r>
        <w:t xml:space="preserve">gcc  testCPP.cpp testmainF.f90 -o a.out -lgfortranbegin -lgfortran -lstdc++ </w:t>
      </w:r>
    </w:p>
    <w:p w:rsidR="0044712B" w:rsidRDefault="0044712B" w:rsidP="0044712B"/>
    <w:p w:rsidR="0044712B" w:rsidRDefault="0044712B" w:rsidP="0044712B">
      <w:r>
        <w:rPr>
          <w:rFonts w:hint="eastAsia"/>
        </w:rPr>
        <w:t>参考资料：</w:t>
      </w:r>
    </w:p>
    <w:p w:rsidR="0044712B" w:rsidRDefault="00DB61C7" w:rsidP="0044712B">
      <w:hyperlink r:id="rId36" w:history="1">
        <w:r w:rsidR="0044712B" w:rsidRPr="00C864BB">
          <w:rPr>
            <w:rStyle w:val="a8"/>
          </w:rPr>
          <w:t>https://blog.csdn.net/aq1234xyq/article/details/84894723</w:t>
        </w:r>
      </w:hyperlink>
    </w:p>
    <w:p w:rsidR="007C6E8E" w:rsidRDefault="00DB61C7" w:rsidP="0044712B">
      <w:hyperlink r:id="rId37" w:history="1">
        <w:r w:rsidR="007C6E8E" w:rsidRPr="00C864BB">
          <w:rPr>
            <w:rStyle w:val="a8"/>
          </w:rPr>
          <w:t>http://www.yolinux.com/TUTORIALS/LinuxTutorialMixingFortranAndC.html</w:t>
        </w:r>
      </w:hyperlink>
    </w:p>
    <w:p w:rsidR="007C6E8E" w:rsidRDefault="007C6E8E" w:rsidP="0044712B"/>
    <w:p w:rsidR="007C6E8E" w:rsidRDefault="00DB61C7" w:rsidP="0044712B">
      <w:hyperlink r:id="rId38" w:history="1">
        <w:r w:rsidR="003147BA" w:rsidRPr="00C864BB">
          <w:rPr>
            <w:rStyle w:val="a8"/>
          </w:rPr>
          <w:t>https://blog.csdn.net/vspiders/article/details/52787244</w:t>
        </w:r>
      </w:hyperlink>
      <w:r w:rsidR="003147BA">
        <w:t xml:space="preserve"> </w:t>
      </w:r>
      <w:r w:rsidR="003147BA">
        <w:rPr>
          <w:rFonts w:hint="eastAsia"/>
        </w:rPr>
        <w:t>主要讲编辑连接的实现</w:t>
      </w:r>
    </w:p>
    <w:p w:rsidR="0044712B" w:rsidRDefault="0044712B" w:rsidP="0044712B">
      <w:r w:rsidRPr="0044712B">
        <w:t>D:\WongProgram\Fortran\Fortran_C_CPP</w:t>
      </w:r>
    </w:p>
    <w:p w:rsidR="0044712B" w:rsidRDefault="0044712B" w:rsidP="0044712B"/>
    <w:p w:rsidR="00E35AE8" w:rsidRPr="00E35AE8" w:rsidRDefault="00E35AE8" w:rsidP="007622D1">
      <w:pPr>
        <w:pStyle w:val="3"/>
      </w:pPr>
      <w:r>
        <w:lastRenderedPageBreak/>
        <w:t>CPP_Python</w:t>
      </w:r>
    </w:p>
    <w:p w:rsidR="00180D98" w:rsidRDefault="00180D98" w:rsidP="004B5293">
      <w:pPr>
        <w:pStyle w:val="1"/>
      </w:pPr>
      <w:r>
        <w:rPr>
          <w:rFonts w:hint="eastAsia"/>
        </w:rPr>
        <w:t>变量作用域</w:t>
      </w:r>
    </w:p>
    <w:p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39" w:history="1">
        <w:r w:rsidRPr="0026284F">
          <w:rPr>
            <w:rStyle w:val="a8"/>
          </w:rPr>
          <w:t>https://blog.csdn.net/stpeace/article/details/46461167</w:t>
        </w:r>
      </w:hyperlink>
      <w:r>
        <w:t xml:space="preserve"> </w:t>
      </w:r>
      <w:hyperlink r:id="rId40" w:history="1">
        <w:r w:rsidR="00A24B7F" w:rsidRPr="0026284F">
          <w:rPr>
            <w:rStyle w:val="a8"/>
          </w:rPr>
          <w:t>https://www.zhihu.com/question/310052411/answer/620132502</w:t>
        </w:r>
      </w:hyperlink>
    </w:p>
    <w:p w:rsidR="00A24B7F" w:rsidRPr="00180D98"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rsidR="00180D98" w:rsidRDefault="00517CD8" w:rsidP="004B5293">
      <w:pPr>
        <w:pStyle w:val="1"/>
      </w:pPr>
      <w:r>
        <w:rPr>
          <w:rFonts w:hint="eastAsia"/>
        </w:rPr>
        <w:t>运算符重载</w:t>
      </w:r>
    </w:p>
    <w:p w:rsidR="00DA1F38" w:rsidRPr="00DA1F38" w:rsidRDefault="00DA1F38" w:rsidP="00DA1F38"/>
    <w:p w:rsidR="00517CD8" w:rsidRDefault="00517CD8" w:rsidP="00517CD8">
      <w:r>
        <w:rPr>
          <w:rFonts w:hint="eastAsia"/>
        </w:rPr>
        <w:t>不能被重载的运算符有：</w:t>
      </w:r>
      <w:r w:rsidRPr="00517CD8">
        <w:rPr>
          <w:b/>
        </w:rPr>
        <w:t>. .* :: ?: sizeof</w:t>
      </w:r>
      <w:r>
        <w:t xml:space="preserve"> </w:t>
      </w:r>
    </w:p>
    <w:p w:rsidR="00517CD8" w:rsidRDefault="00517CD8" w:rsidP="00517CD8">
      <w:pPr>
        <w:rPr>
          <w:b/>
        </w:rPr>
      </w:pPr>
      <w:r>
        <w:rPr>
          <w:rFonts w:hint="eastAsia"/>
        </w:rPr>
        <w:t>只能作为类成员函数重载的运算符有：</w:t>
      </w:r>
      <w:r w:rsidRPr="00517CD8">
        <w:rPr>
          <w:b/>
        </w:rPr>
        <w:t>() [] -&gt; =</w:t>
      </w:r>
    </w:p>
    <w:p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rsidTr="0049353D">
        <w:trPr>
          <w:trHeight w:val="170"/>
        </w:trPr>
        <w:tc>
          <w:tcPr>
            <w:tcW w:w="2405" w:type="dxa"/>
          </w:tcPr>
          <w:p w:rsidR="0049353D" w:rsidRPr="00E11756" w:rsidRDefault="0049353D" w:rsidP="0049353D">
            <w:pPr>
              <w:rPr>
                <w:b/>
              </w:rPr>
            </w:pPr>
            <w:r w:rsidRPr="00517CD8">
              <w:rPr>
                <w:b/>
              </w:rPr>
              <w:t>描述</w:t>
            </w:r>
          </w:p>
        </w:tc>
        <w:tc>
          <w:tcPr>
            <w:tcW w:w="4017" w:type="dxa"/>
            <w:vAlign w:val="center"/>
          </w:tcPr>
          <w:p w:rsidR="0049353D" w:rsidRPr="00517CD8" w:rsidRDefault="0049353D" w:rsidP="0049353D">
            <w:pPr>
              <w:rPr>
                <w:b/>
              </w:rPr>
            </w:pPr>
            <w:r w:rsidRPr="00517CD8">
              <w:rPr>
                <w:b/>
              </w:rPr>
              <w:t>值</w:t>
            </w:r>
          </w:p>
        </w:tc>
      </w:tr>
      <w:tr w:rsidR="0049353D" w:rsidTr="0049353D">
        <w:trPr>
          <w:trHeight w:val="341"/>
        </w:trPr>
        <w:tc>
          <w:tcPr>
            <w:tcW w:w="2405" w:type="dxa"/>
          </w:tcPr>
          <w:p w:rsidR="0049353D" w:rsidRDefault="0049353D" w:rsidP="0049353D">
            <w:r w:rsidRPr="00517CD8">
              <w:t>运算符种类</w:t>
            </w:r>
          </w:p>
        </w:tc>
        <w:tc>
          <w:tcPr>
            <w:tcW w:w="4017" w:type="dxa"/>
          </w:tcPr>
          <w:p w:rsidR="0049353D" w:rsidRDefault="00E11756" w:rsidP="0049353D">
            <w:r w:rsidRPr="00E11756">
              <w:t>&gt;&gt; &lt;&lt;</w:t>
            </w:r>
          </w:p>
        </w:tc>
      </w:tr>
      <w:tr w:rsidR="0049353D" w:rsidTr="0049353D">
        <w:trPr>
          <w:trHeight w:val="341"/>
        </w:trPr>
        <w:tc>
          <w:tcPr>
            <w:tcW w:w="2405" w:type="dxa"/>
          </w:tcPr>
          <w:p w:rsidR="0049353D" w:rsidRPr="00517CD8" w:rsidRDefault="0049353D" w:rsidP="0049353D">
            <w:r w:rsidRPr="00517CD8">
              <w:t>是否支持类成员</w:t>
            </w:r>
          </w:p>
        </w:tc>
        <w:tc>
          <w:tcPr>
            <w:tcW w:w="4017" w:type="dxa"/>
          </w:tcPr>
          <w:p w:rsidR="0049353D" w:rsidRPr="00517CD8" w:rsidRDefault="0049353D" w:rsidP="0049353D">
            <w:r w:rsidRPr="00517CD8">
              <w:t>YES</w:t>
            </w:r>
          </w:p>
        </w:tc>
      </w:tr>
      <w:tr w:rsidR="0049353D" w:rsidTr="0049353D">
        <w:trPr>
          <w:trHeight w:val="341"/>
        </w:trPr>
        <w:tc>
          <w:tcPr>
            <w:tcW w:w="2405" w:type="dxa"/>
          </w:tcPr>
          <w:p w:rsidR="0049353D" w:rsidRPr="00517CD8" w:rsidRDefault="0049353D" w:rsidP="0049353D">
            <w:r w:rsidRPr="00517CD8">
              <w:t>是否支持普通函数</w:t>
            </w:r>
          </w:p>
        </w:tc>
        <w:tc>
          <w:tcPr>
            <w:tcW w:w="4017" w:type="dxa"/>
          </w:tcPr>
          <w:p w:rsidR="0049353D" w:rsidRPr="00517CD8" w:rsidRDefault="0049353D" w:rsidP="0049353D">
            <w:r w:rsidRPr="00517CD8">
              <w:t>YES</w:t>
            </w:r>
          </w:p>
        </w:tc>
      </w:tr>
      <w:tr w:rsidR="0049353D" w:rsidTr="0049353D">
        <w:trPr>
          <w:trHeight w:val="341"/>
        </w:trPr>
        <w:tc>
          <w:tcPr>
            <w:tcW w:w="2405" w:type="dxa"/>
          </w:tcPr>
          <w:p w:rsidR="0049353D" w:rsidRPr="00517CD8" w:rsidRDefault="0049353D" w:rsidP="0049353D">
            <w:r w:rsidRPr="00517CD8">
              <w:t>运算单元</w:t>
            </w:r>
          </w:p>
        </w:tc>
        <w:tc>
          <w:tcPr>
            <w:tcW w:w="4017" w:type="dxa"/>
          </w:tcPr>
          <w:p w:rsidR="0049353D" w:rsidRPr="00517CD8" w:rsidRDefault="0049353D" w:rsidP="0049353D">
            <w:r w:rsidRPr="00517CD8">
              <w:t>二元</w:t>
            </w:r>
          </w:p>
        </w:tc>
      </w:tr>
      <w:tr w:rsidR="0049353D" w:rsidTr="0049353D">
        <w:trPr>
          <w:trHeight w:val="341"/>
        </w:trPr>
        <w:tc>
          <w:tcPr>
            <w:tcW w:w="2405" w:type="dxa"/>
          </w:tcPr>
          <w:p w:rsidR="0049353D" w:rsidRPr="00517CD8" w:rsidRDefault="0049353D" w:rsidP="0049353D">
            <w:r w:rsidRPr="00517CD8">
              <w:t>返回类型</w:t>
            </w:r>
          </w:p>
        </w:tc>
        <w:tc>
          <w:tcPr>
            <w:tcW w:w="4017" w:type="dxa"/>
          </w:tcPr>
          <w:p w:rsidR="0049353D" w:rsidRPr="00517CD8" w:rsidRDefault="00E11756" w:rsidP="0049353D">
            <w:r>
              <w:rPr>
                <w:rFonts w:hint="eastAsia"/>
              </w:rPr>
              <w:t>左值引用</w:t>
            </w:r>
          </w:p>
        </w:tc>
      </w:tr>
    </w:tbl>
    <w:p w:rsidR="00E11756" w:rsidRDefault="00E11756" w:rsidP="00E11756"/>
    <w:p w:rsidR="00E11756" w:rsidRDefault="00E11756" w:rsidP="00E11756"/>
    <w:p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rsidR="00E11756" w:rsidRDefault="00E11756" w:rsidP="00E11756">
      <w:r>
        <w:rPr>
          <w:noProof/>
        </w:rPr>
        <w:lastRenderedPageBreak/>
        <w:drawing>
          <wp:inline distT="0" distB="0" distL="0" distR="0" wp14:anchorId="6B8D1970" wp14:editId="1348F1CB">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1B646F0E" wp14:editId="2003B79B">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976599" cy="2243706"/>
                    </a:xfrm>
                    <a:prstGeom prst="rect">
                      <a:avLst/>
                    </a:prstGeom>
                  </pic:spPr>
                </pic:pic>
              </a:graphicData>
            </a:graphic>
          </wp:inline>
        </w:drawing>
      </w:r>
    </w:p>
    <w:p w:rsidR="00E11756" w:rsidRDefault="00E11756" w:rsidP="00E11756"/>
    <w:p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rsidR="00E11756" w:rsidRDefault="00E11756" w:rsidP="00E11756"/>
    <w:p w:rsidR="00E11756" w:rsidRDefault="00E11756" w:rsidP="00E11756"/>
    <w:p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rsidTr="00F96D88">
        <w:trPr>
          <w:trHeight w:val="170"/>
        </w:trPr>
        <w:tc>
          <w:tcPr>
            <w:tcW w:w="2405" w:type="dxa"/>
          </w:tcPr>
          <w:p w:rsidR="00E11756" w:rsidRPr="00E11756" w:rsidRDefault="00E11756" w:rsidP="00F96D88">
            <w:pPr>
              <w:rPr>
                <w:b/>
              </w:rPr>
            </w:pPr>
            <w:r w:rsidRPr="00517CD8">
              <w:rPr>
                <w:b/>
              </w:rPr>
              <w:t>描述</w:t>
            </w:r>
          </w:p>
        </w:tc>
        <w:tc>
          <w:tcPr>
            <w:tcW w:w="4017" w:type="dxa"/>
            <w:vAlign w:val="center"/>
          </w:tcPr>
          <w:p w:rsidR="00E11756" w:rsidRPr="00517CD8" w:rsidRDefault="00E11756" w:rsidP="00F96D88">
            <w:pPr>
              <w:rPr>
                <w:b/>
              </w:rPr>
            </w:pPr>
            <w:r w:rsidRPr="00517CD8">
              <w:rPr>
                <w:b/>
              </w:rPr>
              <w:t>值</w:t>
            </w:r>
          </w:p>
        </w:tc>
      </w:tr>
      <w:tr w:rsidR="00E11756" w:rsidTr="00F96D88">
        <w:trPr>
          <w:trHeight w:val="341"/>
        </w:trPr>
        <w:tc>
          <w:tcPr>
            <w:tcW w:w="2405" w:type="dxa"/>
          </w:tcPr>
          <w:p w:rsidR="00E11756" w:rsidRDefault="00E11756" w:rsidP="00F96D88">
            <w:r w:rsidRPr="00517CD8">
              <w:t>运算符种类</w:t>
            </w:r>
          </w:p>
        </w:tc>
        <w:tc>
          <w:tcPr>
            <w:tcW w:w="4017" w:type="dxa"/>
          </w:tcPr>
          <w:p w:rsidR="00E11756" w:rsidRDefault="00E11756" w:rsidP="00F96D88">
            <w:r w:rsidRPr="00517CD8">
              <w:t>+ - * / % ^ &amp; | ~ &gt;&gt; &lt;&lt;</w:t>
            </w:r>
          </w:p>
        </w:tc>
      </w:tr>
      <w:tr w:rsidR="00E11756" w:rsidTr="00F96D88">
        <w:trPr>
          <w:trHeight w:val="341"/>
        </w:trPr>
        <w:tc>
          <w:tcPr>
            <w:tcW w:w="2405" w:type="dxa"/>
          </w:tcPr>
          <w:p w:rsidR="00E11756" w:rsidRPr="00517CD8" w:rsidRDefault="00E11756" w:rsidP="00F96D88">
            <w:r w:rsidRPr="00517CD8">
              <w:t>是否支持类成员</w:t>
            </w:r>
          </w:p>
        </w:tc>
        <w:tc>
          <w:tcPr>
            <w:tcW w:w="4017" w:type="dxa"/>
          </w:tcPr>
          <w:p w:rsidR="00E11756" w:rsidRPr="00517CD8" w:rsidRDefault="00E11756" w:rsidP="00F96D88">
            <w:r w:rsidRPr="00517CD8">
              <w:t>YES</w:t>
            </w:r>
          </w:p>
        </w:tc>
      </w:tr>
      <w:tr w:rsidR="00E11756" w:rsidTr="00F96D88">
        <w:trPr>
          <w:trHeight w:val="341"/>
        </w:trPr>
        <w:tc>
          <w:tcPr>
            <w:tcW w:w="2405" w:type="dxa"/>
          </w:tcPr>
          <w:p w:rsidR="00E11756" w:rsidRPr="00517CD8" w:rsidRDefault="00E11756" w:rsidP="00F96D88">
            <w:r w:rsidRPr="00517CD8">
              <w:t>是否支持普通函数</w:t>
            </w:r>
          </w:p>
        </w:tc>
        <w:tc>
          <w:tcPr>
            <w:tcW w:w="4017" w:type="dxa"/>
          </w:tcPr>
          <w:p w:rsidR="00E11756" w:rsidRPr="00517CD8" w:rsidRDefault="00E11756" w:rsidP="00F96D88">
            <w:r w:rsidRPr="00517CD8">
              <w:t>YES</w:t>
            </w:r>
          </w:p>
        </w:tc>
      </w:tr>
      <w:tr w:rsidR="00E11756" w:rsidTr="00F96D88">
        <w:trPr>
          <w:trHeight w:val="341"/>
        </w:trPr>
        <w:tc>
          <w:tcPr>
            <w:tcW w:w="2405" w:type="dxa"/>
          </w:tcPr>
          <w:p w:rsidR="00E11756" w:rsidRPr="00517CD8" w:rsidRDefault="00E11756" w:rsidP="00F96D88">
            <w:r w:rsidRPr="00517CD8">
              <w:t>运算单元</w:t>
            </w:r>
          </w:p>
        </w:tc>
        <w:tc>
          <w:tcPr>
            <w:tcW w:w="4017" w:type="dxa"/>
          </w:tcPr>
          <w:p w:rsidR="00E11756" w:rsidRPr="00517CD8" w:rsidRDefault="00E11756" w:rsidP="00F96D88">
            <w:r w:rsidRPr="00517CD8">
              <w:t>除~是一元之外其他都是二元</w:t>
            </w:r>
          </w:p>
        </w:tc>
      </w:tr>
      <w:tr w:rsidR="00E11756" w:rsidTr="00F96D88">
        <w:trPr>
          <w:trHeight w:val="341"/>
        </w:trPr>
        <w:tc>
          <w:tcPr>
            <w:tcW w:w="2405" w:type="dxa"/>
          </w:tcPr>
          <w:p w:rsidR="00E11756" w:rsidRPr="00517CD8" w:rsidRDefault="00E11756" w:rsidP="00F96D88">
            <w:r w:rsidRPr="00517CD8">
              <w:t>返回类型</w:t>
            </w:r>
          </w:p>
        </w:tc>
        <w:tc>
          <w:tcPr>
            <w:tcW w:w="4017" w:type="dxa"/>
          </w:tcPr>
          <w:p w:rsidR="00E11756" w:rsidRPr="00517CD8" w:rsidRDefault="00E11756" w:rsidP="00F96D88">
            <w:r w:rsidRPr="00517CD8">
              <w:t>普通值类型</w:t>
            </w:r>
          </w:p>
        </w:tc>
      </w:tr>
    </w:tbl>
    <w:p w:rsidR="00E11756" w:rsidRDefault="00E11756" w:rsidP="00E11756"/>
    <w:p w:rsidR="00E11756" w:rsidRDefault="00E11756" w:rsidP="00E11756">
      <w:r w:rsidRPr="00E11756">
        <w:rPr>
          <w:b/>
          <w:noProof/>
        </w:rPr>
        <w:lastRenderedPageBreak/>
        <w:drawing>
          <wp:inline distT="0" distB="0" distL="0" distR="0" wp14:anchorId="0B4BA9D5" wp14:editId="70BEF923">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03324" cy="1830247"/>
                    </a:xfrm>
                    <a:prstGeom prst="rect">
                      <a:avLst/>
                    </a:prstGeom>
                  </pic:spPr>
                </pic:pic>
              </a:graphicData>
            </a:graphic>
          </wp:inline>
        </w:drawing>
      </w:r>
      <w:r>
        <w:rPr>
          <w:noProof/>
        </w:rPr>
        <w:drawing>
          <wp:inline distT="0" distB="0" distL="0" distR="0" wp14:anchorId="659267D4" wp14:editId="3CA627FA">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29974" cy="2086278"/>
                    </a:xfrm>
                    <a:prstGeom prst="rect">
                      <a:avLst/>
                    </a:prstGeom>
                  </pic:spPr>
                </pic:pic>
              </a:graphicData>
            </a:graphic>
          </wp:inline>
        </w:drawing>
      </w:r>
    </w:p>
    <w:p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rsidR="00F96D88" w:rsidRPr="00E11756" w:rsidRDefault="00F96D88" w:rsidP="00E11756"/>
    <w:p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96D88" w:rsidP="00F96D88">
            <w:r w:rsidRPr="00F96D88">
              <w:t>+= -= *= /= %= ^= &amp;= |= &gt;&gt;= &lt;&l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96D88">
            <w:r w:rsidRPr="00517CD8">
              <w:t>二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96D88" w:rsidP="00F96D88">
            <w:r w:rsidRPr="00517CD8">
              <w:t>普通值类型</w:t>
            </w:r>
          </w:p>
        </w:tc>
      </w:tr>
    </w:tbl>
    <w:p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rsidR="00F96D88" w:rsidRDefault="00F96D88" w:rsidP="00F96D88">
      <w:r>
        <w:rPr>
          <w:noProof/>
        </w:rPr>
        <w:lastRenderedPageBreak/>
        <w:drawing>
          <wp:inline distT="0" distB="0" distL="0" distR="0" wp14:anchorId="6A5A7233" wp14:editId="5B19BD02">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59209" cy="929404"/>
                    </a:xfrm>
                    <a:prstGeom prst="rect">
                      <a:avLst/>
                    </a:prstGeom>
                  </pic:spPr>
                </pic:pic>
              </a:graphicData>
            </a:graphic>
          </wp:inline>
        </w:drawing>
      </w:r>
      <w:r>
        <w:rPr>
          <w:noProof/>
        </w:rPr>
        <w:drawing>
          <wp:inline distT="0" distB="0" distL="0" distR="0" wp14:anchorId="48465CEB" wp14:editId="76F17A41">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28491" cy="2755682"/>
                    </a:xfrm>
                    <a:prstGeom prst="rect">
                      <a:avLst/>
                    </a:prstGeom>
                  </pic:spPr>
                </pic:pic>
              </a:graphicData>
            </a:graphic>
          </wp:inline>
        </w:drawing>
      </w:r>
    </w:p>
    <w:p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rsidR="00F96D88" w:rsidRDefault="00F96D88" w:rsidP="00F96D88"/>
    <w:p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96D88" w:rsidP="00F96D88">
            <w:r w:rsidRPr="00F96D88">
              <w:t>== != &lt; &gt; &lt;= &gt;= &amp;&amp; || !</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96D88">
            <w:r w:rsidRPr="00517CD8">
              <w:t>除</w:t>
            </w:r>
            <w:r>
              <w:rPr>
                <w:rFonts w:hint="eastAsia"/>
              </w:rPr>
              <w:t>！</w:t>
            </w:r>
            <w:r w:rsidRPr="00517CD8">
              <w:t>是一元之外其他都是二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96D88" w:rsidP="00F96D88">
            <w:r>
              <w:t>B</w:t>
            </w:r>
            <w:r>
              <w:rPr>
                <w:rFonts w:hint="eastAsia"/>
              </w:rPr>
              <w:t>ool</w:t>
            </w:r>
          </w:p>
        </w:tc>
      </w:tr>
    </w:tbl>
    <w:p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rsidR="005D1145" w:rsidRDefault="005D1145" w:rsidP="00F96D88">
      <w:r>
        <w:rPr>
          <w:noProof/>
        </w:rPr>
        <w:drawing>
          <wp:inline distT="0" distB="0" distL="0" distR="0" wp14:anchorId="272E5E7A" wp14:editId="6EDBBDA5">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31337" cy="1864691"/>
                    </a:xfrm>
                    <a:prstGeom prst="rect">
                      <a:avLst/>
                    </a:prstGeom>
                  </pic:spPr>
                </pic:pic>
              </a:graphicData>
            </a:graphic>
          </wp:inline>
        </w:drawing>
      </w:r>
      <w:r>
        <w:rPr>
          <w:noProof/>
        </w:rPr>
        <w:drawing>
          <wp:inline distT="0" distB="0" distL="0" distR="0" wp14:anchorId="5FF35FFD" wp14:editId="4486F58F">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76071" cy="2295421"/>
                    </a:xfrm>
                    <a:prstGeom prst="rect">
                      <a:avLst/>
                    </a:prstGeom>
                  </pic:spPr>
                </pic:pic>
              </a:graphicData>
            </a:graphic>
          </wp:inline>
        </w:drawing>
      </w:r>
    </w:p>
    <w:p w:rsidR="005D1145" w:rsidRDefault="005D1145" w:rsidP="00F96D88"/>
    <w:p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rsidR="005D1145" w:rsidRPr="00F96D88" w:rsidRDefault="005D1145" w:rsidP="005D1145"/>
    <w:p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5D1145" w:rsidP="00F96D88">
            <w:r w:rsidRPr="005D1145">
              <w:t>++ --</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5D1145">
            <w:r w:rsidRPr="00517CD8">
              <w:t>一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96D88" w:rsidP="00F96D88">
            <w:r w:rsidRPr="00517CD8">
              <w:t>普通值类型</w:t>
            </w:r>
          </w:p>
        </w:tc>
      </w:tr>
    </w:tbl>
    <w:p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rsidR="005D1145" w:rsidRDefault="005D1145" w:rsidP="005D1145">
      <w:r>
        <w:rPr>
          <w:noProof/>
        </w:rPr>
        <w:drawing>
          <wp:inline distT="0" distB="0" distL="0" distR="0" wp14:anchorId="0F60312F" wp14:editId="067D2328">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41210" cy="2535068"/>
                    </a:xfrm>
                    <a:prstGeom prst="rect">
                      <a:avLst/>
                    </a:prstGeom>
                  </pic:spPr>
                </pic:pic>
              </a:graphicData>
            </a:graphic>
          </wp:inline>
        </w:drawing>
      </w:r>
      <w:r>
        <w:rPr>
          <w:noProof/>
        </w:rPr>
        <w:drawing>
          <wp:inline distT="0" distB="0" distL="0" distR="0" wp14:anchorId="3E083D34" wp14:editId="6A2714A3">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67427" cy="2539739"/>
                    </a:xfrm>
                    <a:prstGeom prst="rect">
                      <a:avLst/>
                    </a:prstGeom>
                  </pic:spPr>
                </pic:pic>
              </a:graphicData>
            </a:graphic>
          </wp:inline>
        </w:drawing>
      </w:r>
    </w:p>
    <w:p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rsidR="005D1145" w:rsidRDefault="005D1145" w:rsidP="005D1145">
      <w:pPr>
        <w:pStyle w:val="a7"/>
        <w:ind w:left="360" w:firstLineChars="0" w:firstLine="0"/>
      </w:pPr>
    </w:p>
    <w:p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A9679D" w:rsidP="00F96D88">
            <w:r w:rsidRPr="00A9679D">
              <w: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A9679D" w:rsidP="00F96D88">
            <w: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A9679D">
            <w:r w:rsidRPr="00517CD8">
              <w:t>二元</w:t>
            </w:r>
          </w:p>
        </w:tc>
      </w:tr>
      <w:tr w:rsidR="00F96D88" w:rsidTr="00F96D88">
        <w:trPr>
          <w:trHeight w:val="341"/>
        </w:trPr>
        <w:tc>
          <w:tcPr>
            <w:tcW w:w="2405" w:type="dxa"/>
          </w:tcPr>
          <w:p w:rsidR="00F96D88" w:rsidRPr="00517CD8" w:rsidRDefault="00F96D88" w:rsidP="00F96D88">
            <w:r w:rsidRPr="00517CD8">
              <w:lastRenderedPageBreak/>
              <w:t>返回类型</w:t>
            </w:r>
          </w:p>
        </w:tc>
        <w:tc>
          <w:tcPr>
            <w:tcW w:w="4017" w:type="dxa"/>
          </w:tcPr>
          <w:p w:rsidR="00F96D88" w:rsidRPr="00517CD8" w:rsidRDefault="00A9679D" w:rsidP="00F96D88">
            <w:r>
              <w:rPr>
                <w:rFonts w:hint="eastAsia"/>
              </w:rPr>
              <w:t>左值引用</w:t>
            </w:r>
          </w:p>
        </w:tc>
      </w:tr>
    </w:tbl>
    <w:p w:rsidR="00A9679D" w:rsidRDefault="00A9679D" w:rsidP="00A9679D">
      <w:r>
        <w:rPr>
          <w:rFonts w:hint="eastAsia"/>
        </w:rPr>
        <w:t>赋值运算符只能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rsidR="00A9679D" w:rsidRDefault="00E420AF" w:rsidP="00A9679D">
      <w:pPr>
        <w:rPr>
          <w:b/>
        </w:rPr>
      </w:pPr>
      <w:r>
        <w:rPr>
          <w:noProof/>
        </w:rPr>
        <w:drawing>
          <wp:inline distT="0" distB="0" distL="0" distR="0" wp14:anchorId="63C5C789" wp14:editId="04B76804">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22902" cy="2462294"/>
                    </a:xfrm>
                    <a:prstGeom prst="rect">
                      <a:avLst/>
                    </a:prstGeom>
                  </pic:spPr>
                </pic:pic>
              </a:graphicData>
            </a:graphic>
          </wp:inline>
        </w:drawing>
      </w:r>
    </w:p>
    <w:p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rsidR="00FC4E0F" w:rsidRPr="00FC4E0F" w:rsidRDefault="00FC4E0F" w:rsidP="00FC4E0F"/>
    <w:p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rsidR="00FC4E0F" w:rsidRPr="00FC4E0F" w:rsidRDefault="00FC4E0F" w:rsidP="00FC4E0F"/>
    <w:p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rsidR="00FC4E0F" w:rsidRDefault="00FC4E0F" w:rsidP="00FC4E0F">
      <w:r>
        <w:rPr>
          <w:noProof/>
        </w:rPr>
        <w:drawing>
          <wp:inline distT="0" distB="0" distL="0" distR="0" wp14:anchorId="3878C184" wp14:editId="13944706">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189367" cy="1783988"/>
                    </a:xfrm>
                    <a:prstGeom prst="rect">
                      <a:avLst/>
                    </a:prstGeom>
                  </pic:spPr>
                </pic:pic>
              </a:graphicData>
            </a:graphic>
          </wp:inline>
        </w:drawing>
      </w:r>
    </w:p>
    <w:p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rsidR="00FC4E0F" w:rsidRDefault="00FC4E0F" w:rsidP="00FC4E0F">
      <w:r>
        <w:rPr>
          <w:noProof/>
        </w:rPr>
        <w:drawing>
          <wp:inline distT="0" distB="0" distL="0" distR="0" wp14:anchorId="2D53B4CF" wp14:editId="2ADD1201">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38293" cy="1578303"/>
                    </a:xfrm>
                    <a:prstGeom prst="rect">
                      <a:avLst/>
                    </a:prstGeom>
                  </pic:spPr>
                </pic:pic>
              </a:graphicData>
            </a:graphic>
          </wp:inline>
        </w:drawing>
      </w:r>
    </w:p>
    <w:p w:rsidR="00FC4E0F" w:rsidRDefault="00FC4E0F" w:rsidP="00FC4E0F">
      <w:r>
        <w:rPr>
          <w:rFonts w:hint="eastAsia"/>
        </w:rPr>
        <w:t>从上面的定义可以看出：</w:t>
      </w:r>
    </w:p>
    <w:p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rsidR="00FC4E0F" w:rsidRDefault="00FC4E0F" w:rsidP="00FC4E0F">
      <w:pPr>
        <w:pStyle w:val="a7"/>
        <w:numPr>
          <w:ilvl w:val="0"/>
          <w:numId w:val="11"/>
        </w:numPr>
        <w:ind w:firstLineChars="0"/>
      </w:pPr>
      <w:r>
        <w:rPr>
          <w:rFonts w:hint="eastAsia"/>
        </w:rPr>
        <w:t>赋值运算符函数参数是常量引用表明不会修改入参的值。</w:t>
      </w:r>
    </w:p>
    <w:p w:rsidR="00FC4E0F" w:rsidRPr="00FC4E0F" w:rsidRDefault="00FC4E0F" w:rsidP="00FC4E0F"/>
    <w:p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C4E0F" w:rsidP="00F96D88">
            <w:r>
              <w: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C4E0F" w:rsidP="00F96D88">
            <w: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96D88">
            <w:r w:rsidRPr="00517CD8">
              <w:t>二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C4E0F" w:rsidP="00F96D88">
            <w:r>
              <w:rPr>
                <w:rFonts w:hint="eastAsia"/>
              </w:rPr>
              <w:t>引用</w:t>
            </w:r>
          </w:p>
        </w:tc>
      </w:tr>
    </w:tbl>
    <w:p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rsidR="00FC4E0F" w:rsidRDefault="00FC4E0F" w:rsidP="00F96D88">
      <w:r>
        <w:rPr>
          <w:noProof/>
        </w:rPr>
        <w:drawing>
          <wp:inline distT="0" distB="0" distL="0" distR="0" wp14:anchorId="5BA65855" wp14:editId="169203A8">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472171" cy="2453086"/>
                    </a:xfrm>
                    <a:prstGeom prst="rect">
                      <a:avLst/>
                    </a:prstGeom>
                  </pic:spPr>
                </pic:pic>
              </a:graphicData>
            </a:graphic>
          </wp:inline>
        </w:drawing>
      </w:r>
    </w:p>
    <w:p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rsidR="00FC4E0F" w:rsidRDefault="00FC4E0F" w:rsidP="00FC4E0F"/>
    <w:p w:rsidR="00F96D88" w:rsidRDefault="00F96D88" w:rsidP="00F96D88">
      <w:pPr>
        <w:pStyle w:val="2"/>
      </w:pPr>
      <w:r w:rsidRPr="00F96D88">
        <w:rPr>
          <w:rFonts w:hint="eastAsia"/>
        </w:rPr>
        <w:lastRenderedPageBreak/>
        <w:t>类型转换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C4E0F" w:rsidP="00F96D88">
            <w:r w:rsidRPr="00FC4E0F">
              <w:rPr>
                <w:rFonts w:hint="eastAsia"/>
              </w:rPr>
              <w:t>各种数据类型</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C4E0F" w:rsidP="00F96D88">
            <w:r>
              <w:rPr>
                <w:rFonts w:hint="eastAsia"/>
              </w:rP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C4E0F">
            <w:r w:rsidRPr="00517CD8">
              <w:t>一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C4E0F" w:rsidP="00F96D88">
            <w:r w:rsidRPr="00FC4E0F">
              <w:rPr>
                <w:rFonts w:hint="eastAsia"/>
              </w:rPr>
              <w:t>各种数据类型</w:t>
            </w:r>
          </w:p>
        </w:tc>
      </w:tr>
    </w:tbl>
    <w:p w:rsidR="00F96D88" w:rsidRDefault="00FC4E0F" w:rsidP="00F96D88">
      <w:r>
        <w:rPr>
          <w:noProof/>
        </w:rPr>
        <w:drawing>
          <wp:inline distT="0" distB="0" distL="0" distR="0" wp14:anchorId="4FDF1A2C" wp14:editId="0CBD347E">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488265" cy="2709577"/>
                    </a:xfrm>
                    <a:prstGeom prst="rect">
                      <a:avLst/>
                    </a:prstGeom>
                  </pic:spPr>
                </pic:pic>
              </a:graphicData>
            </a:graphic>
          </wp:inline>
        </w:drawing>
      </w:r>
    </w:p>
    <w:p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rsidR="00FA4C60" w:rsidRPr="00FA4C60" w:rsidRDefault="00FA4C60" w:rsidP="00FC4E0F">
      <w:r>
        <w:rPr>
          <w:noProof/>
        </w:rPr>
        <w:drawing>
          <wp:inline distT="0" distB="0" distL="0" distR="0" wp14:anchorId="525A0A39" wp14:editId="4B5C6032">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517664" cy="1607218"/>
                    </a:xfrm>
                    <a:prstGeom prst="rect">
                      <a:avLst/>
                    </a:prstGeom>
                  </pic:spPr>
                </pic:pic>
              </a:graphicData>
            </a:graphic>
          </wp:inline>
        </w:drawing>
      </w:r>
    </w:p>
    <w:p w:rsidR="00FA4C60" w:rsidRDefault="00FA4C60" w:rsidP="00FA4C60">
      <w:r>
        <w:rPr>
          <w:rFonts w:hint="eastAsia"/>
        </w:rPr>
        <w:t>从上面的代码中可以看出：</w:t>
      </w:r>
    </w:p>
    <w:p w:rsidR="00FA4C60" w:rsidRDefault="00FA4C60" w:rsidP="00FA4C60"/>
    <w:p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rsidR="00FA4C60" w:rsidRDefault="00FA4C60" w:rsidP="00FA4C60">
      <w:r>
        <w:rPr>
          <w:noProof/>
        </w:rPr>
        <w:lastRenderedPageBreak/>
        <w:drawing>
          <wp:inline distT="0" distB="0" distL="0" distR="0" wp14:anchorId="51755493" wp14:editId="12D61D57">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940204" cy="1851444"/>
                    </a:xfrm>
                    <a:prstGeom prst="rect">
                      <a:avLst/>
                    </a:prstGeom>
                  </pic:spPr>
                </pic:pic>
              </a:graphicData>
            </a:graphic>
          </wp:inline>
        </w:drawing>
      </w:r>
    </w:p>
    <w:p w:rsidR="00463558" w:rsidRDefault="00463558" w:rsidP="00FA4C60"/>
    <w:p w:rsidR="00FC4E0F" w:rsidRPr="00F96D88" w:rsidRDefault="00FC4E0F" w:rsidP="00F96D88"/>
    <w:p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A4C60" w:rsidP="00F96D88">
            <w:r>
              <w: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A4C60" w:rsidP="00FA4C60">
            <w: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A4C60" w:rsidP="00F96D88">
            <w:r>
              <w:rPr>
                <w:rFonts w:hint="eastAsia"/>
              </w:rPr>
              <w:t>N</w:t>
            </w:r>
            <w:r w:rsidR="00F96D88" w:rsidRPr="00517CD8">
              <w:t>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A4C60" w:rsidP="00F96D88">
            <w:r>
              <w:rPr>
                <w:rFonts w:hint="eastAsia"/>
              </w:rPr>
              <w:t>任意</w:t>
            </w:r>
            <w:r w:rsidR="00F96D88" w:rsidRPr="00517CD8">
              <w:t>类型</w:t>
            </w:r>
          </w:p>
        </w:tc>
      </w:tr>
    </w:tbl>
    <w:p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rsidR="00463558" w:rsidRPr="00463558" w:rsidRDefault="00463558" w:rsidP="00463558">
      <w:r>
        <w:rPr>
          <w:noProof/>
        </w:rPr>
        <w:lastRenderedPageBreak/>
        <w:drawing>
          <wp:inline distT="0" distB="0" distL="0" distR="0" wp14:anchorId="73A7BA72" wp14:editId="54FC8C87">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75853" cy="1578684"/>
                    </a:xfrm>
                    <a:prstGeom prst="rect">
                      <a:avLst/>
                    </a:prstGeom>
                  </pic:spPr>
                </pic:pic>
              </a:graphicData>
            </a:graphic>
          </wp:inline>
        </w:drawing>
      </w:r>
      <w:r>
        <w:rPr>
          <w:noProof/>
        </w:rPr>
        <w:drawing>
          <wp:inline distT="0" distB="0" distL="0" distR="0" wp14:anchorId="346712EE" wp14:editId="31489159">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531295" cy="3664413"/>
                    </a:xfrm>
                    <a:prstGeom prst="rect">
                      <a:avLst/>
                    </a:prstGeom>
                  </pic:spPr>
                </pic:pic>
              </a:graphicData>
            </a:graphic>
          </wp:inline>
        </w:drawing>
      </w:r>
    </w:p>
    <w:p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rsidR="00463558" w:rsidRDefault="00463558" w:rsidP="00463558"/>
    <w:p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711715" w:rsidP="00F96D88">
            <w:r w:rsidRPr="00711715">
              <w:t>* &amp; -&g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711715" w:rsidP="00F96D88">
            <w:r w:rsidRPr="00711715">
              <w:rPr>
                <w:rFonts w:hint="eastAsia"/>
              </w:rPr>
              <w:t>除了</w:t>
            </w:r>
            <w:r w:rsidRPr="00711715">
              <w:t>* &amp;支持外，-&gt;不支持</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711715">
            <w:r w:rsidRPr="00517CD8">
              <w:t>一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711715" w:rsidP="00F96D88">
            <w:r w:rsidRPr="00711715">
              <w:rPr>
                <w:rFonts w:hint="eastAsia"/>
              </w:rPr>
              <w:t>任意</w:t>
            </w:r>
          </w:p>
        </w:tc>
      </w:tr>
    </w:tbl>
    <w:p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rsidR="005D6329" w:rsidRDefault="008A1EDD" w:rsidP="00711715">
      <w:r>
        <w:rPr>
          <w:noProof/>
        </w:rPr>
        <w:lastRenderedPageBreak/>
        <w:drawing>
          <wp:inline distT="0" distB="0" distL="0" distR="0" wp14:anchorId="5DFC0898" wp14:editId="6315F6C8">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676525" cy="2876550"/>
                    </a:xfrm>
                    <a:prstGeom prst="rect">
                      <a:avLst/>
                    </a:prstGeom>
                  </pic:spPr>
                </pic:pic>
              </a:graphicData>
            </a:graphic>
          </wp:inline>
        </w:drawing>
      </w:r>
    </w:p>
    <w:p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rsidR="008A1EDD" w:rsidRDefault="008A1EDD" w:rsidP="008A1EDD">
      <w:r>
        <w:rPr>
          <w:noProof/>
        </w:rPr>
        <w:lastRenderedPageBreak/>
        <w:drawing>
          <wp:inline distT="0" distB="0" distL="0" distR="0" wp14:anchorId="418AF772" wp14:editId="3D8B556D">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034696" cy="5132207"/>
                    </a:xfrm>
                    <a:prstGeom prst="rect">
                      <a:avLst/>
                    </a:prstGeom>
                  </pic:spPr>
                </pic:pic>
              </a:graphicData>
            </a:graphic>
          </wp:inline>
        </w:drawing>
      </w:r>
    </w:p>
    <w:p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rsidR="008A1EDD" w:rsidRDefault="008A1EDD" w:rsidP="00711715">
      <w:pPr>
        <w:rPr>
          <w:noProof/>
        </w:rPr>
      </w:pPr>
      <w:r>
        <w:rPr>
          <w:noProof/>
        </w:rPr>
        <w:lastRenderedPageBreak/>
        <w:drawing>
          <wp:inline distT="0" distB="0" distL="0" distR="0" wp14:anchorId="26612A0C" wp14:editId="4D48E160">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3337A9D1" wp14:editId="6B3661B9">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74819" cy="3097733"/>
                    </a:xfrm>
                    <a:prstGeom prst="rect">
                      <a:avLst/>
                    </a:prstGeom>
                  </pic:spPr>
                </pic:pic>
              </a:graphicData>
            </a:graphic>
          </wp:inline>
        </w:drawing>
      </w:r>
    </w:p>
    <w:p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rsidR="008A1EDD" w:rsidRDefault="008A1EDD" w:rsidP="00711715"/>
    <w:p w:rsidR="005D6329" w:rsidRDefault="005D6329" w:rsidP="00711715"/>
    <w:p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711715" w:rsidP="00F96D88">
            <w:r w:rsidRPr="00711715">
              <w:t>new delete</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711715" w:rsidP="00F96D88">
            <w:r>
              <w:rPr>
                <w:rFonts w:hint="eastAsia"/>
              </w:rPr>
              <w:t>N</w:t>
            </w:r>
            <w:r w:rsidR="00F96D88" w:rsidRPr="00517CD8">
              <w:t>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711715" w:rsidP="00F96D88">
            <w:r w:rsidRPr="00711715">
              <w:t>new返回指针, delete不返回</w:t>
            </w:r>
          </w:p>
        </w:tc>
      </w:tr>
    </w:tbl>
    <w:p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rsidR="00711715" w:rsidRDefault="00711715" w:rsidP="00711715">
      <w:r>
        <w:rPr>
          <w:noProof/>
        </w:rPr>
        <w:lastRenderedPageBreak/>
        <w:drawing>
          <wp:inline distT="0" distB="0" distL="0" distR="0" wp14:anchorId="0F7D0E69" wp14:editId="2B839056">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543300" cy="1114425"/>
                    </a:xfrm>
                    <a:prstGeom prst="rect">
                      <a:avLst/>
                    </a:prstGeom>
                  </pic:spPr>
                </pic:pic>
              </a:graphicData>
            </a:graphic>
          </wp:inline>
        </w:drawing>
      </w:r>
    </w:p>
    <w:p w:rsidR="006C2DB5" w:rsidRPr="00711715" w:rsidRDefault="006C2DB5" w:rsidP="00F96D88"/>
    <w:p w:rsidR="006C2DB5" w:rsidRDefault="006C2DB5" w:rsidP="00F96D88">
      <w:r>
        <w:rPr>
          <w:rFonts w:hint="eastAsia"/>
        </w:rPr>
        <w:t>参考资料：</w:t>
      </w:r>
    </w:p>
    <w:p w:rsidR="006C2DB5" w:rsidRDefault="00DB61C7" w:rsidP="006C2DB5">
      <w:hyperlink r:id="rId65" w:history="1">
        <w:r w:rsidR="006C2DB5" w:rsidRPr="00562DD8">
          <w:rPr>
            <w:rStyle w:val="a8"/>
          </w:rPr>
          <w:t>https://www.jianshu.com/p/4e4a94e18cbb</w:t>
        </w:r>
      </w:hyperlink>
    </w:p>
    <w:p w:rsidR="00711715" w:rsidRDefault="00DB61C7" w:rsidP="006C2DB5">
      <w:hyperlink r:id="rId66" w:history="1">
        <w:r w:rsidR="00711715" w:rsidRPr="00562DD8">
          <w:rPr>
            <w:rStyle w:val="a8"/>
          </w:rPr>
          <w:t>https://www.jianshu.com/p/d2d5cdd7aa1d</w:t>
        </w:r>
      </w:hyperlink>
    </w:p>
    <w:p w:rsidR="00711715" w:rsidRDefault="00711715" w:rsidP="006C2DB5"/>
    <w:p w:rsidR="006C2DB5" w:rsidRPr="00E11756" w:rsidRDefault="006C2DB5" w:rsidP="006C2DB5"/>
    <w:p w:rsidR="006C2DB5" w:rsidRPr="006C2DB5" w:rsidRDefault="006C2DB5" w:rsidP="00F96D88"/>
    <w:p w:rsidR="004B5293" w:rsidRDefault="004B5293" w:rsidP="004B5293">
      <w:pPr>
        <w:pStyle w:val="1"/>
      </w:pPr>
      <w:r>
        <w:rPr>
          <w:rFonts w:hint="eastAsia"/>
        </w:rPr>
        <w:t>STL</w:t>
      </w:r>
    </w:p>
    <w:p w:rsidR="002D018B" w:rsidRDefault="002D018B" w:rsidP="002D018B">
      <w:r>
        <w:t>STL体现的是泛型编程的核心思想：独立数据结构和算法(这是一种独立于OO的编程哲学)。</w:t>
      </w:r>
    </w:p>
    <w:p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rsidR="004B5293" w:rsidRPr="004B5293" w:rsidRDefault="004B5293" w:rsidP="004B5293">
      <w:pPr>
        <w:pStyle w:val="2"/>
        <w:rPr>
          <w:sz w:val="30"/>
          <w:szCs w:val="30"/>
        </w:rPr>
      </w:pPr>
      <w:r w:rsidRPr="004B5293">
        <w:rPr>
          <w:rFonts w:hint="eastAsia"/>
          <w:sz w:val="30"/>
          <w:szCs w:val="30"/>
        </w:rPr>
        <w:t>迭代器</w:t>
      </w:r>
    </w:p>
    <w:p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rsidR="0048343A" w:rsidRDefault="00A335A9" w:rsidP="00A335A9">
      <w:pPr>
        <w:pStyle w:val="2"/>
        <w:rPr>
          <w:sz w:val="30"/>
          <w:szCs w:val="30"/>
        </w:rPr>
      </w:pPr>
      <w:r>
        <w:rPr>
          <w:rFonts w:hint="eastAsia"/>
          <w:sz w:val="30"/>
          <w:szCs w:val="30"/>
        </w:rPr>
        <w:t>空间适配器</w:t>
      </w:r>
    </w:p>
    <w:p w:rsidR="00A335A9" w:rsidRDefault="00A335A9" w:rsidP="00A335A9">
      <w:pPr>
        <w:pStyle w:val="2"/>
        <w:rPr>
          <w:sz w:val="30"/>
          <w:szCs w:val="30"/>
        </w:rPr>
      </w:pPr>
      <w:r>
        <w:rPr>
          <w:rFonts w:hint="eastAsia"/>
          <w:sz w:val="30"/>
          <w:szCs w:val="30"/>
        </w:rPr>
        <w:t>适配器</w:t>
      </w:r>
    </w:p>
    <w:p w:rsidR="00A335A9" w:rsidRDefault="00A335A9" w:rsidP="00A335A9">
      <w:pPr>
        <w:pStyle w:val="2"/>
        <w:rPr>
          <w:sz w:val="30"/>
          <w:szCs w:val="30"/>
        </w:rPr>
      </w:pPr>
      <w:r>
        <w:rPr>
          <w:rFonts w:hint="eastAsia"/>
          <w:sz w:val="30"/>
          <w:szCs w:val="30"/>
        </w:rPr>
        <w:t>仿函数</w:t>
      </w:r>
    </w:p>
    <w:p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rsidR="001D1FF7" w:rsidRPr="00207746" w:rsidRDefault="001D1FF7" w:rsidP="00207746">
      <w:r>
        <w:rPr>
          <w:noProof/>
        </w:rPr>
        <w:drawing>
          <wp:inline distT="0" distB="0" distL="0" distR="0">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rsidR="003233FB" w:rsidRPr="003233FB" w:rsidRDefault="00A335A9" w:rsidP="003233FB">
      <w:pPr>
        <w:pStyle w:val="2"/>
        <w:rPr>
          <w:sz w:val="30"/>
          <w:szCs w:val="30"/>
        </w:rPr>
      </w:pPr>
      <w:r>
        <w:rPr>
          <w:rFonts w:hint="eastAsia"/>
          <w:sz w:val="30"/>
          <w:szCs w:val="30"/>
        </w:rPr>
        <w:t>算法</w:t>
      </w:r>
    </w:p>
    <w:p w:rsidR="003233FB" w:rsidRPr="003233FB" w:rsidRDefault="003233FB" w:rsidP="003233FB">
      <w:pPr>
        <w:pStyle w:val="3"/>
      </w:pPr>
      <w:r w:rsidRPr="003233FB">
        <w:rPr>
          <w:rFonts w:hint="eastAsia"/>
        </w:rPr>
        <w:t>只读算法</w:t>
      </w:r>
    </w:p>
    <w:p w:rsidR="003233FB" w:rsidRPr="00741380" w:rsidRDefault="003233FB" w:rsidP="003233FB">
      <w:pPr>
        <w:pStyle w:val="a7"/>
        <w:numPr>
          <w:ilvl w:val="0"/>
          <w:numId w:val="22"/>
        </w:numPr>
        <w:ind w:firstLineChars="0"/>
        <w:rPr>
          <w:b/>
        </w:rPr>
      </w:pPr>
      <w:r w:rsidRPr="003233FB">
        <w:rPr>
          <w:rFonts w:hint="eastAsia"/>
          <w:b/>
        </w:rPr>
        <w:t>查找算法</w:t>
      </w:r>
    </w:p>
    <w:p w:rsidR="003233FB" w:rsidRDefault="003233FB" w:rsidP="003233FB">
      <w:r>
        <w:rPr>
          <w:noProof/>
        </w:rPr>
        <w:drawing>
          <wp:inline distT="0" distB="0" distL="0" distR="0">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rsidR="003233FB" w:rsidRDefault="003233FB" w:rsidP="003233FB"/>
    <w:p w:rsidR="003233FB" w:rsidRDefault="003233FB" w:rsidP="003233FB">
      <w:pPr>
        <w:rPr>
          <w:b/>
        </w:rPr>
      </w:pPr>
      <w:r>
        <w:t>find_if（beg，end，func）：函数find的带一个函数参数的_if版本，与find功能相同，</w:t>
      </w:r>
      <w:r w:rsidRPr="003233FB">
        <w:rPr>
          <w:b/>
        </w:rPr>
        <w:t>条件：使函数func返回true。</w:t>
      </w:r>
    </w:p>
    <w:p w:rsidR="003233FB" w:rsidRDefault="003233FB" w:rsidP="003233FB"/>
    <w:p w:rsidR="003233FB" w:rsidRPr="003233FB" w:rsidRDefault="003233FB" w:rsidP="003233FB">
      <w:pPr>
        <w:pStyle w:val="a7"/>
        <w:numPr>
          <w:ilvl w:val="0"/>
          <w:numId w:val="22"/>
        </w:numPr>
        <w:ind w:firstLineChars="0"/>
        <w:rPr>
          <w:b/>
        </w:rPr>
      </w:pPr>
      <w:r w:rsidRPr="003233FB">
        <w:rPr>
          <w:rFonts w:hint="eastAsia"/>
          <w:b/>
        </w:rPr>
        <w:t>搜索与统计算法</w:t>
      </w:r>
    </w:p>
    <w:p w:rsidR="003233FB" w:rsidRDefault="003233FB" w:rsidP="003233FB">
      <w:r>
        <w:rPr>
          <w:noProof/>
        </w:rPr>
        <w:lastRenderedPageBreak/>
        <w:drawing>
          <wp:inline distT="0" distB="0" distL="0" distR="0">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rsidR="003233FB" w:rsidRDefault="003233FB" w:rsidP="003233FB">
      <w:r w:rsidRPr="003233FB">
        <w:t>count_if（beg，end，func）：函数count的_if版本。</w:t>
      </w:r>
    </w:p>
    <w:p w:rsidR="003233FB" w:rsidRDefault="003233FB" w:rsidP="003233FB"/>
    <w:p w:rsidR="003233FB" w:rsidRDefault="003233FB" w:rsidP="003233FB">
      <w:pPr>
        <w:pStyle w:val="3"/>
      </w:pPr>
      <w:r w:rsidRPr="003233FB">
        <w:rPr>
          <w:rFonts w:hint="eastAsia"/>
        </w:rPr>
        <w:t>可变序列算法</w:t>
      </w:r>
    </w:p>
    <w:p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rsidR="003233FB" w:rsidRDefault="003233FB" w:rsidP="00741380">
      <w:pPr>
        <w:jc w:val="center"/>
      </w:pPr>
      <w:r>
        <w:rPr>
          <w:noProof/>
        </w:rPr>
        <w:drawing>
          <wp:inline distT="0" distB="0" distL="0" distR="0">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rsidR="00741380" w:rsidRDefault="00741380" w:rsidP="00741380">
      <w:r w:rsidRPr="00741380">
        <w:t>copy，transform，fill_n和generat都需要保证：输出序列有</w:t>
      </w:r>
      <w:r w:rsidRPr="00741380">
        <w:rPr>
          <w:b/>
        </w:rPr>
        <w:t>足够的空间</w:t>
      </w:r>
      <w:r w:rsidRPr="00741380">
        <w:t>。</w:t>
      </w:r>
    </w:p>
    <w:p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rsidR="00741380" w:rsidRDefault="00741380" w:rsidP="00741380"/>
    <w:p w:rsidR="00741380" w:rsidRDefault="00741380" w:rsidP="00741380">
      <w:r w:rsidRPr="00741380">
        <w:rPr>
          <w:b/>
        </w:rPr>
        <w:t>_copy版本</w:t>
      </w:r>
      <w:r>
        <w:t>，需</w:t>
      </w:r>
      <w:r w:rsidRPr="00DE3DEF">
        <w:rPr>
          <w:b/>
        </w:rPr>
        <w:t>注意</w:t>
      </w:r>
      <w:r>
        <w:t>：必须保证输出序列的大小不小于输入序列的大小。</w:t>
      </w:r>
    </w:p>
    <w:p w:rsidR="00741380" w:rsidRDefault="00741380" w:rsidP="00741380">
      <w:r>
        <w:t>remove_copy（beg，end，dest）：remove的_copy版本，将反转后的序列输出到从dest开始的区间。</w:t>
      </w:r>
    </w:p>
    <w:p w:rsidR="00741380" w:rsidRDefault="00741380" w:rsidP="00741380">
      <w:r>
        <w:t>remove_copy_if（beg，end，dest，func）：remove_copy的_if版本。</w:t>
      </w:r>
    </w:p>
    <w:p w:rsidR="00741380" w:rsidRDefault="00741380" w:rsidP="00741380">
      <w:r>
        <w:t>replace_copy（beg，end，dest，v1，v2）：replace的_copy版本。</w:t>
      </w:r>
    </w:p>
    <w:p w:rsidR="00741380" w:rsidRDefault="00741380" w:rsidP="00741380">
      <w:r>
        <w:t>replace_copy_if（beg，end，dest，func，v2）：replace_copy的_if版本。</w:t>
      </w:r>
    </w:p>
    <w:p w:rsidR="00F830A9" w:rsidRDefault="00F830A9" w:rsidP="00F830A9">
      <w:pPr>
        <w:pStyle w:val="3"/>
      </w:pPr>
      <w:r w:rsidRPr="00DE3DEF">
        <w:rPr>
          <w:rFonts w:hint="eastAsia"/>
        </w:rPr>
        <w:lastRenderedPageBreak/>
        <w:t>排序算法</w:t>
      </w:r>
    </w:p>
    <w:p w:rsidR="00F830A9" w:rsidRPr="00741380" w:rsidRDefault="00F830A9" w:rsidP="00F830A9">
      <w:pPr>
        <w:jc w:val="center"/>
      </w:pPr>
      <w:r>
        <w:rPr>
          <w:noProof/>
        </w:rPr>
        <w:drawing>
          <wp:inline distT="0" distB="0" distL="0" distR="0">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rsidR="00DE3DEF" w:rsidRDefault="00DE3DEF" w:rsidP="00DE3DEF">
      <w:pPr>
        <w:pStyle w:val="3"/>
      </w:pPr>
      <w:r w:rsidRPr="00DE3DEF">
        <w:rPr>
          <w:rFonts w:hint="eastAsia"/>
        </w:rPr>
        <w:t>关系算法</w:t>
      </w:r>
    </w:p>
    <w:p w:rsidR="00DE3DEF" w:rsidRDefault="00DE3DEF" w:rsidP="00DE3DEF">
      <w:pPr>
        <w:jc w:val="center"/>
      </w:pPr>
      <w:r>
        <w:rPr>
          <w:noProof/>
        </w:rPr>
        <w:drawing>
          <wp:inline distT="0" distB="0" distL="0" distR="0">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rsidR="00DE3DEF" w:rsidRPr="00DE3DEF" w:rsidRDefault="00DE3DEF" w:rsidP="00DE3DEF">
      <w:pPr>
        <w:jc w:val="left"/>
      </w:pPr>
      <w:r w:rsidRPr="00DE3DEF">
        <w:rPr>
          <w:rFonts w:hint="eastAsia"/>
        </w:rPr>
        <w:t>标准库还提供求最大值，最小值的</w:t>
      </w:r>
      <w:r w:rsidRPr="00DE3DEF">
        <w:t>max和min函数。</w:t>
      </w:r>
    </w:p>
    <w:p w:rsidR="00DE3DEF" w:rsidRDefault="00DE3DEF" w:rsidP="00DE3DEF">
      <w:pPr>
        <w:pStyle w:val="3"/>
      </w:pPr>
      <w:r w:rsidRPr="00DE3DEF">
        <w:rPr>
          <w:rFonts w:hint="eastAsia"/>
        </w:rPr>
        <w:t>堆算法</w:t>
      </w:r>
    </w:p>
    <w:p w:rsidR="00DE3DEF" w:rsidRDefault="00DE3DEF" w:rsidP="00F830A9">
      <w:pPr>
        <w:jc w:val="center"/>
      </w:pPr>
      <w:r>
        <w:rPr>
          <w:noProof/>
        </w:rPr>
        <w:drawing>
          <wp:inline distT="0" distB="0" distL="0" distR="0">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rsidR="00F830A9" w:rsidRDefault="00F830A9" w:rsidP="00F830A9">
      <w:pPr>
        <w:pStyle w:val="3"/>
      </w:pPr>
      <w:r>
        <w:rPr>
          <w:rFonts w:hint="eastAsia"/>
        </w:rPr>
        <w:t>容器特有的算法</w:t>
      </w:r>
    </w:p>
    <w:p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rsidR="00F830A9" w:rsidRPr="00F830A9" w:rsidRDefault="00F830A9" w:rsidP="00F830A9">
      <w:pPr>
        <w:jc w:val="center"/>
      </w:pPr>
      <w:r>
        <w:rPr>
          <w:noProof/>
        </w:rPr>
        <w:lastRenderedPageBreak/>
        <w:drawing>
          <wp:inline distT="0" distB="0" distL="0" distR="0">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rsidR="00741380" w:rsidRPr="00741380" w:rsidRDefault="00741380" w:rsidP="00741380"/>
    <w:p w:rsidR="0048343A" w:rsidRDefault="0048343A" w:rsidP="0048343A">
      <w:pPr>
        <w:pStyle w:val="2"/>
        <w:rPr>
          <w:sz w:val="30"/>
          <w:szCs w:val="30"/>
        </w:rPr>
      </w:pPr>
      <w:r w:rsidRPr="0048343A">
        <w:rPr>
          <w:rFonts w:hint="eastAsia"/>
          <w:sz w:val="30"/>
          <w:szCs w:val="30"/>
        </w:rPr>
        <w:t>String</w:t>
      </w:r>
    </w:p>
    <w:p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rsidR="00C245DB" w:rsidRPr="00C245DB" w:rsidRDefault="00C245DB" w:rsidP="00C245DB"/>
    <w:p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rsidR="00364688" w:rsidRDefault="00364688" w:rsidP="00D7500A"/>
    <w:p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rsidR="00D7500A" w:rsidRDefault="00D7500A" w:rsidP="00D7500A"/>
    <w:p w:rsidR="00D7500A" w:rsidRDefault="00D7500A" w:rsidP="00D7500A">
      <w:pPr>
        <w:pStyle w:val="2"/>
        <w:rPr>
          <w:sz w:val="30"/>
          <w:szCs w:val="30"/>
        </w:rPr>
      </w:pPr>
      <w:r w:rsidRPr="004B5293">
        <w:rPr>
          <w:rFonts w:hint="eastAsia"/>
          <w:sz w:val="30"/>
          <w:szCs w:val="30"/>
        </w:rPr>
        <w:t>容器</w:t>
      </w:r>
    </w:p>
    <w:p w:rsidR="00D7412C" w:rsidRPr="00D7412C" w:rsidRDefault="00D7412C" w:rsidP="00D7412C">
      <w:r w:rsidRPr="00D7412C">
        <w:rPr>
          <w:sz w:val="24"/>
        </w:rPr>
        <w:t>vector封装数组，list封装了链表，map和set封装了二叉树等</w:t>
      </w:r>
    </w:p>
    <w:p w:rsidR="00D7500A" w:rsidRDefault="00A335A9" w:rsidP="00D7500A">
      <w:r>
        <w:rPr>
          <w:noProof/>
        </w:rPr>
        <w:lastRenderedPageBreak/>
        <w:drawing>
          <wp:inline distT="0" distB="0" distL="0" distR="0">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rsidR="00E05470" w:rsidRDefault="00E05470" w:rsidP="00E05470">
      <w:pPr>
        <w:jc w:val="center"/>
      </w:pPr>
      <w:r>
        <w:rPr>
          <w:noProof/>
        </w:rPr>
        <w:drawing>
          <wp:inline distT="0" distB="0" distL="0" distR="0">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rsidR="00E05470" w:rsidRPr="00D7500A" w:rsidRDefault="00E05470" w:rsidP="00D7500A"/>
    <w:p w:rsidR="004B5293" w:rsidRDefault="004B5293" w:rsidP="004B5293">
      <w:r>
        <w:rPr>
          <w:rFonts w:hint="eastAsia"/>
        </w:rPr>
        <w:t>容器即物之所在。容器是</w:t>
      </w:r>
      <w:r>
        <w:t>STL的核心部件之一，是迭代器的依附，是算法作用的目标。</w:t>
      </w:r>
    </w:p>
    <w:p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rsidR="00CA71BE" w:rsidRPr="004B5293" w:rsidRDefault="00CA71BE" w:rsidP="004B5293">
      <w:r>
        <w:rPr>
          <w:noProof/>
        </w:rPr>
        <w:lastRenderedPageBreak/>
        <w:drawing>
          <wp:inline distT="0" distB="0" distL="0" distR="0" wp14:anchorId="45E972C0" wp14:editId="7FD57A91">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08576" cy="5185624"/>
                    </a:xfrm>
                    <a:prstGeom prst="rect">
                      <a:avLst/>
                    </a:prstGeom>
                  </pic:spPr>
                </pic:pic>
              </a:graphicData>
            </a:graphic>
          </wp:inline>
        </w:drawing>
      </w:r>
    </w:p>
    <w:p w:rsidR="00D7500A" w:rsidRDefault="00D7500A" w:rsidP="00D7500A">
      <w:pPr>
        <w:pStyle w:val="3"/>
      </w:pPr>
      <w:r w:rsidRPr="00D7500A">
        <w:rPr>
          <w:rFonts w:hint="eastAsia"/>
        </w:rPr>
        <w:t>序列容器</w:t>
      </w:r>
    </w:p>
    <w:p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rsidR="00D7500A" w:rsidRPr="00D7500A" w:rsidRDefault="00D7500A" w:rsidP="00D7500A">
      <w:pPr>
        <w:pStyle w:val="a7"/>
        <w:ind w:left="360" w:firstLineChars="0" w:firstLine="0"/>
        <w:rPr>
          <w:b/>
        </w:rPr>
      </w:pPr>
    </w:p>
    <w:p w:rsidR="0054556D" w:rsidRDefault="0054556D" w:rsidP="00D7500A">
      <w:pPr>
        <w:pStyle w:val="4"/>
      </w:pPr>
      <w:r>
        <w:t>A</w:t>
      </w:r>
      <w:r>
        <w:rPr>
          <w:rFonts w:hint="eastAsia"/>
        </w:rPr>
        <w:t>rray</w:t>
      </w:r>
    </w:p>
    <w:p w:rsidR="0054556D" w:rsidRDefault="0054556D" w:rsidP="0054556D">
      <w:r w:rsidRPr="0054556D">
        <w:rPr>
          <w:rFonts w:hint="eastAsia"/>
        </w:rPr>
        <w:t>长度即确定，不能扩大也不能缩小</w:t>
      </w:r>
    </w:p>
    <w:p w:rsidR="009E5B14" w:rsidRDefault="009E5B14" w:rsidP="00D7500A">
      <w:pPr>
        <w:pStyle w:val="4"/>
      </w:pPr>
      <w:r>
        <w:rPr>
          <w:rFonts w:hint="eastAsia"/>
        </w:rPr>
        <w:t>V</w:t>
      </w:r>
      <w:r>
        <w:t>ector</w:t>
      </w:r>
    </w:p>
    <w:p w:rsidR="009E5B14" w:rsidRDefault="009E5B14" w:rsidP="0054556D">
      <w:r w:rsidRPr="009E5B14">
        <w:rPr>
          <w:rFonts w:hint="eastAsia"/>
        </w:rPr>
        <w:t>大小可以自动增长</w:t>
      </w:r>
    </w:p>
    <w:p w:rsidR="00E06E77" w:rsidRDefault="00E06E77" w:rsidP="00E06E77">
      <w:pPr>
        <w:pStyle w:val="4"/>
      </w:pPr>
      <w:r>
        <w:t>List</w:t>
      </w:r>
    </w:p>
    <w:p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rsidR="00D7412C" w:rsidRDefault="00D7412C" w:rsidP="00D7412C">
      <w:pPr>
        <w:pStyle w:val="3"/>
      </w:pPr>
      <w:r>
        <w:rPr>
          <w:rFonts w:hint="eastAsia"/>
        </w:rPr>
        <w:t>关联容器</w:t>
      </w:r>
    </w:p>
    <w:p w:rsidR="00D7412C" w:rsidRDefault="00D7412C" w:rsidP="00D7412C">
      <w:pPr>
        <w:pStyle w:val="4"/>
      </w:pPr>
      <w:r>
        <w:rPr>
          <w:rFonts w:hint="eastAsia"/>
        </w:rPr>
        <w:t>S</w:t>
      </w:r>
      <w:r>
        <w:t>et</w:t>
      </w:r>
    </w:p>
    <w:p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rsidR="00D7412C" w:rsidRPr="00D7412C" w:rsidRDefault="00D7412C" w:rsidP="00D7412C"/>
    <w:p w:rsidR="00D7412C" w:rsidRDefault="00D7412C" w:rsidP="00D7412C">
      <w:pPr>
        <w:pStyle w:val="4"/>
      </w:pPr>
      <w:r>
        <w:t>Map</w:t>
      </w:r>
    </w:p>
    <w:p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rsidR="00E05470" w:rsidRPr="00E05470" w:rsidRDefault="00E05470" w:rsidP="00E05470"/>
    <w:p w:rsidR="00942709" w:rsidRDefault="00942709" w:rsidP="00942709">
      <w:pPr>
        <w:pStyle w:val="3"/>
      </w:pPr>
      <w:r>
        <w:rPr>
          <w:rFonts w:hint="eastAsia"/>
        </w:rPr>
        <w:t>容器适配器</w:t>
      </w:r>
    </w:p>
    <w:p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rsidR="00942709" w:rsidRDefault="00942709" w:rsidP="00942709"/>
    <w:p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rsidR="00F51310" w:rsidRDefault="00F51310" w:rsidP="00942709"/>
    <w:p w:rsidR="00B44943" w:rsidRDefault="00B44943" w:rsidP="00B44943">
      <w:pPr>
        <w:pStyle w:val="2"/>
      </w:pPr>
      <w:r>
        <w:rPr>
          <w:rFonts w:hint="eastAsia"/>
        </w:rPr>
        <w:t>经验总结</w:t>
      </w:r>
    </w:p>
    <w:p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rsidR="00E30DF9" w:rsidRDefault="00E30DF9" w:rsidP="00B44943"/>
    <w:p w:rsidR="00E30DF9" w:rsidRPr="00B44943" w:rsidRDefault="00E30DF9" w:rsidP="00B44943"/>
    <w:p w:rsidR="00942709" w:rsidRDefault="007E2594" w:rsidP="00315289">
      <w:pPr>
        <w:pStyle w:val="1"/>
        <w:ind w:firstLineChars="100" w:firstLine="440"/>
      </w:pPr>
      <w:r>
        <w:rPr>
          <w:rFonts w:hint="eastAsia"/>
        </w:rPr>
        <w:t>La</w:t>
      </w:r>
      <w:r>
        <w:t>mbda</w:t>
      </w:r>
      <w:r>
        <w:rPr>
          <w:rFonts w:hint="eastAsia"/>
        </w:rPr>
        <w:t>表达式</w:t>
      </w:r>
    </w:p>
    <w:p w:rsidR="007E2594" w:rsidRDefault="007E2594" w:rsidP="007E2594">
      <w:pPr>
        <w:rPr>
          <w:sz w:val="32"/>
        </w:rPr>
      </w:pPr>
      <w:r w:rsidRPr="007E2594">
        <w:rPr>
          <w:sz w:val="32"/>
        </w:rPr>
        <w:t>[capture](parameters) mutable -&gt;return-type{statement}</w:t>
      </w:r>
    </w:p>
    <w:p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rsidR="002C36D8" w:rsidRDefault="002C36D8" w:rsidP="002C36D8">
      <w:r>
        <w:rPr>
          <w:rFonts w:hint="eastAsia"/>
        </w:rPr>
        <w:t>捕捉列表：</w:t>
      </w:r>
    </w:p>
    <w:p w:rsidR="002C36D8" w:rsidRDefault="002C36D8" w:rsidP="002C36D8">
      <w:r>
        <w:t>[var]表示</w:t>
      </w:r>
      <w:r w:rsidRPr="002C36D8">
        <w:rPr>
          <w:b/>
        </w:rPr>
        <w:t>值传递</w:t>
      </w:r>
      <w:r>
        <w:t>方式捕捉变量var；</w:t>
      </w:r>
    </w:p>
    <w:p w:rsidR="002C36D8" w:rsidRDefault="002C36D8" w:rsidP="002C36D8">
      <w:r>
        <w:t>[=]表示</w:t>
      </w:r>
      <w:r w:rsidRPr="002C36D8">
        <w:rPr>
          <w:b/>
        </w:rPr>
        <w:t>值传递</w:t>
      </w:r>
      <w:r>
        <w:t>方式捕捉所有父作用域的变量（包括this）；</w:t>
      </w:r>
    </w:p>
    <w:p w:rsidR="002C36D8" w:rsidRDefault="002C36D8" w:rsidP="002C36D8">
      <w:r>
        <w:t>[&amp;var]表示</w:t>
      </w:r>
      <w:r w:rsidRPr="002C36D8">
        <w:rPr>
          <w:b/>
        </w:rPr>
        <w:t>引用传递</w:t>
      </w:r>
      <w:r>
        <w:t>捕捉变量var；</w:t>
      </w:r>
    </w:p>
    <w:p w:rsidR="002C36D8" w:rsidRDefault="002C36D8" w:rsidP="002C36D8">
      <w:r>
        <w:t>[&amp;]表示</w:t>
      </w:r>
      <w:r w:rsidRPr="002C36D8">
        <w:rPr>
          <w:b/>
        </w:rPr>
        <w:t>引用传递</w:t>
      </w:r>
      <w:r>
        <w:t>方式捕捉所有父作用域的变量（包括this）；</w:t>
      </w:r>
    </w:p>
    <w:p w:rsidR="002C36D8" w:rsidRDefault="002C36D8" w:rsidP="002C36D8">
      <w:r>
        <w:t>[this]表示</w:t>
      </w:r>
      <w:r w:rsidRPr="002C36D8">
        <w:rPr>
          <w:b/>
        </w:rPr>
        <w:t>值传递</w:t>
      </w:r>
      <w:r>
        <w:t>方式捕捉当前的this指针。</w:t>
      </w:r>
    </w:p>
    <w:p w:rsidR="00F5316C" w:rsidRDefault="00F5316C" w:rsidP="00F5316C">
      <w:pPr>
        <w:pStyle w:val="1"/>
      </w:pPr>
      <w:r>
        <w:rPr>
          <w:rFonts w:hint="eastAsia"/>
        </w:rPr>
        <w:t>宏</w:t>
      </w:r>
    </w:p>
    <w:p w:rsidR="003A5095" w:rsidRDefault="00F5316C" w:rsidP="002C36D8">
      <w:r w:rsidRPr="00F5316C">
        <w:rPr>
          <w:rFonts w:hint="eastAsia"/>
          <w:b/>
          <w:sz w:val="24"/>
        </w:rPr>
        <w:t>目的</w:t>
      </w:r>
      <w:r>
        <w:rPr>
          <w:rFonts w:hint="eastAsia"/>
        </w:rPr>
        <w:t>：编译优化方便，跨平台能力</w:t>
      </w:r>
    </w:p>
    <w:p w:rsidR="004A78A6" w:rsidRDefault="004A78A6" w:rsidP="002C36D8">
      <w:pPr>
        <w:rPr>
          <w:b/>
        </w:rPr>
      </w:pPr>
      <w:r w:rsidRPr="004A78A6">
        <w:rPr>
          <w:b/>
        </w:rPr>
        <w:t>#与##的使用</w:t>
      </w:r>
    </w:p>
    <w:p w:rsidR="00F5316C" w:rsidRPr="004A78A6" w:rsidRDefault="004A78A6" w:rsidP="002C36D8">
      <w:pPr>
        <w:rPr>
          <w:b/>
        </w:rPr>
      </w:pPr>
      <w:r w:rsidRPr="004A78A6">
        <w:t># 会将宏参数转换为一个字符串,简单理解就是出现在宏定义中的#是把跟在后面的参数转换长一个字符串</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rsidR="000B378C" w:rsidRDefault="000B378C" w:rsidP="004A78A6">
      <w:pPr>
        <w:rPr>
          <w:rFonts w:ascii="&amp;quot" w:hAnsi="&amp;quot" w:hint="eastAsia"/>
          <w:color w:val="404040"/>
          <w:szCs w:val="21"/>
        </w:rPr>
      </w:pPr>
    </w:p>
    <w:p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rsidR="000B378C" w:rsidRPr="0001255C" w:rsidRDefault="000B378C" w:rsidP="002C36D8">
      <w:pPr>
        <w:rPr>
          <w:rFonts w:ascii="&amp;quot" w:hAnsi="&amp;quot" w:hint="eastAsia"/>
          <w:color w:val="404040"/>
          <w:szCs w:val="21"/>
        </w:rPr>
      </w:pPr>
    </w:p>
    <w:p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rsidR="0001255C" w:rsidRPr="0001255C" w:rsidRDefault="0001255C" w:rsidP="0001255C">
      <w:r w:rsidRPr="0001255C">
        <w:rPr>
          <w:rFonts w:hint="eastAsia"/>
        </w:rPr>
        <w:t>宏可以像函数一样，带可变参数。</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rsidR="0001255C" w:rsidRDefault="0001255C" w:rsidP="0001255C">
      <w:r w:rsidRPr="0001255C">
        <w:rPr>
          <w:rFonts w:hint="eastAsia"/>
        </w:rPr>
        <w:t>语法如下：</w:t>
      </w:r>
      <w:r>
        <w:rPr>
          <w:rFonts w:hint="eastAsia"/>
        </w:rPr>
        <w:t>展开还有问题，因为字符串后面没有逗号</w:t>
      </w:r>
    </w:p>
    <w:p w:rsidR="0001255C" w:rsidRPr="0001255C" w:rsidRDefault="0001255C" w:rsidP="0001255C">
      <w:r>
        <w:rPr>
          <w:rFonts w:hint="eastAsia"/>
        </w:rPr>
        <w:t>解决方法：</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rsidR="0001255C" w:rsidRPr="0001255C" w:rsidRDefault="0001255C" w:rsidP="0001255C">
      <w:pPr>
        <w:widowControl/>
        <w:spacing w:after="210"/>
        <w:jc w:val="left"/>
      </w:pPr>
      <w:r w:rsidRPr="0001255C">
        <w:t>这里，如果可变参数被忽略或为空，##操作将使预处理器去除掉它前面的那个逗号。</w:t>
      </w:r>
    </w:p>
    <w:p w:rsidR="0001255C" w:rsidRDefault="0001255C" w:rsidP="002C36D8"/>
    <w:p w:rsidR="0001255C" w:rsidRPr="0001255C" w:rsidRDefault="00CF4695" w:rsidP="002C36D8">
      <w:r>
        <w:rPr>
          <w:rFonts w:hint="eastAsia"/>
        </w:rPr>
        <w:t>参考资料：</w:t>
      </w:r>
    </w:p>
    <w:p w:rsidR="00F5316C" w:rsidRDefault="00DB61C7" w:rsidP="002C36D8">
      <w:hyperlink r:id="rId78" w:history="1">
        <w:r w:rsidR="00CF4695" w:rsidRPr="00E66684">
          <w:rPr>
            <w:rStyle w:val="a8"/>
          </w:rPr>
          <w:t>https://www.jianshu.com/p/924309844608、</w:t>
        </w:r>
      </w:hyperlink>
    </w:p>
    <w:p w:rsidR="00CF4695" w:rsidRDefault="00CF4695" w:rsidP="002C36D8"/>
    <w:p w:rsidR="00CF4695" w:rsidRPr="00CF4695" w:rsidRDefault="00CF4695" w:rsidP="002C36D8"/>
    <w:p w:rsidR="00E30DF9" w:rsidRDefault="00FD7EBA" w:rsidP="00FD7EBA">
      <w:pPr>
        <w:pStyle w:val="1"/>
      </w:pPr>
      <w:r w:rsidRPr="00FD7EBA">
        <w:rPr>
          <w:rFonts w:hint="eastAsia"/>
        </w:rPr>
        <w:t>范畴</w:t>
      </w:r>
      <w:r>
        <w:rPr>
          <w:rFonts w:hint="eastAsia"/>
        </w:rPr>
        <w:t>论(</w:t>
      </w:r>
      <w:r>
        <w:t>Category Theory)</w:t>
      </w:r>
    </w:p>
    <w:p w:rsidR="005D204B" w:rsidRDefault="005D204B" w:rsidP="005D204B">
      <w:pPr>
        <w:pStyle w:val="2"/>
      </w:pPr>
      <w:r>
        <w:rPr>
          <w:rFonts w:hint="eastAsia"/>
        </w:rPr>
        <w:t>基本思想</w:t>
      </w:r>
    </w:p>
    <w:p w:rsidR="005D204B" w:rsidRDefault="005D204B" w:rsidP="005D204B">
      <w:r>
        <w:rPr>
          <w:rFonts w:hint="eastAsia"/>
        </w:rPr>
        <w:t>代数思想不同于分析思想，它的初衷是希望用最简洁的语言把尽可能多的概念统一起来，亦即对普适性的追求。（也即代数思想是自下而上的归纳，分析是自上而下的细化）。</w:t>
      </w:r>
    </w:p>
    <w:p w:rsidR="002D687B" w:rsidRDefault="002D687B" w:rsidP="005D204B"/>
    <w:p w:rsidR="002D687B" w:rsidRDefault="002D687B" w:rsidP="005D204B">
      <w:r w:rsidRPr="002D687B">
        <w:rPr>
          <w:rFonts w:hint="eastAsia"/>
        </w:rPr>
        <w:t>范畴是对</w:t>
      </w:r>
      <w:r w:rsidRPr="002D687B">
        <w:rPr>
          <w:rFonts w:hint="eastAsia"/>
          <w:b/>
        </w:rPr>
        <w:t>共性</w:t>
      </w:r>
      <w:r w:rsidRPr="002D687B">
        <w:rPr>
          <w:rFonts w:hint="eastAsia"/>
        </w:rPr>
        <w:t>的描述。</w:t>
      </w:r>
    </w:p>
    <w:p w:rsidR="005D204B" w:rsidRPr="003869C5" w:rsidRDefault="003869C5" w:rsidP="003869C5">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rsidR="005D204B" w:rsidRPr="005D204B" w:rsidRDefault="005D204B" w:rsidP="005D204B"/>
    <w:p w:rsidR="00FD7EBA" w:rsidRDefault="00FD7EBA" w:rsidP="00FD7EBA">
      <w:r w:rsidRPr="00FD7EBA">
        <w:rPr>
          <w:rFonts w:hint="eastAsia"/>
          <w:b/>
          <w:color w:val="FF0000"/>
          <w:sz w:val="24"/>
        </w:rPr>
        <w:lastRenderedPageBreak/>
        <w:t>复合</w:t>
      </w:r>
      <w:r w:rsidRPr="00FD7EBA">
        <w:rPr>
          <w:rFonts w:hint="eastAsia"/>
        </w:rPr>
        <w:t>是范畴论的精髓，它也是范畴论</w:t>
      </w:r>
      <w:r w:rsidRPr="00FD7EBA">
        <w:rPr>
          <w:rFonts w:hint="eastAsia"/>
          <w:b/>
        </w:rPr>
        <w:t>自身定义</w:t>
      </w:r>
      <w:r w:rsidRPr="00FD7EBA">
        <w:rPr>
          <w:rFonts w:hint="eastAsia"/>
        </w:rPr>
        <w:t>的一部分。编程的本质</w:t>
      </w:r>
      <w:r>
        <w:rPr>
          <w:rFonts w:hint="eastAsia"/>
        </w:rPr>
        <w:t>也</w:t>
      </w:r>
      <w:r w:rsidRPr="00FD7EBA">
        <w:rPr>
          <w:rFonts w:hint="eastAsia"/>
        </w:rPr>
        <w:t>是</w:t>
      </w:r>
      <w:r w:rsidRPr="00FD7EBA">
        <w:rPr>
          <w:rFonts w:hint="eastAsia"/>
          <w:b/>
          <w:color w:val="FF0000"/>
          <w:sz w:val="24"/>
        </w:rPr>
        <w:t>『复合』</w:t>
      </w:r>
      <w:r>
        <w:rPr>
          <w:rFonts w:hint="eastAsia"/>
        </w:rPr>
        <w:t>。</w:t>
      </w:r>
    </w:p>
    <w:p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rsidR="00FD7EBA" w:rsidRDefault="00FD7EBA" w:rsidP="00FD7EBA"/>
    <w:p w:rsidR="00FD7EBA" w:rsidRDefault="00FD7EBA" w:rsidP="00FD7EBA"/>
    <w:p w:rsidR="00FD7EBA" w:rsidRPr="00FD7EBA" w:rsidRDefault="00FD7EBA" w:rsidP="00FD7EBA"/>
    <w:p w:rsidR="00FD7EBA" w:rsidRDefault="00FD7EBA" w:rsidP="00FD7EBA">
      <w:r>
        <w:rPr>
          <w:rFonts w:hint="eastAsia"/>
        </w:rPr>
        <w:t>参考资料：</w:t>
      </w:r>
    </w:p>
    <w:p w:rsidR="00FD7EBA" w:rsidRDefault="00DB61C7" w:rsidP="00FD7EBA">
      <w:hyperlink r:id="rId79" w:history="1">
        <w:r w:rsidR="00FD7EBA" w:rsidRPr="00B76631">
          <w:rPr>
            <w:rStyle w:val="a8"/>
          </w:rPr>
          <w:t>https://segmentfault.com/a/1190000003882331</w:t>
        </w:r>
      </w:hyperlink>
    </w:p>
    <w:p w:rsidR="00CE16B9" w:rsidRDefault="00DB61C7" w:rsidP="00FD7EBA">
      <w:pPr>
        <w:rPr>
          <w:rStyle w:val="a8"/>
        </w:rPr>
      </w:pPr>
      <w:hyperlink r:id="rId80" w:history="1">
        <w:r w:rsidR="00CE16B9" w:rsidRPr="00B76631">
          <w:rPr>
            <w:rStyle w:val="a8"/>
          </w:rPr>
          <w:t>http://www.ruanyifeng.com/blog/2015/07/monad.html</w:t>
        </w:r>
      </w:hyperlink>
    </w:p>
    <w:p w:rsidR="003869C5" w:rsidRDefault="00DB61C7" w:rsidP="00FD7EBA">
      <w:hyperlink r:id="rId81" w:history="1">
        <w:r w:rsidR="003869C5" w:rsidRPr="006D5056">
          <w:rPr>
            <w:rStyle w:val="a8"/>
          </w:rPr>
          <w:t>https://www.cnblogs.com/steven-yang/p/10014796.html</w:t>
        </w:r>
      </w:hyperlink>
    </w:p>
    <w:p w:rsidR="003869C5" w:rsidRDefault="00DB61C7" w:rsidP="00FD7EBA">
      <w:hyperlink r:id="rId82" w:history="1">
        <w:r w:rsidR="003869C5" w:rsidRPr="006D5056">
          <w:rPr>
            <w:rStyle w:val="a8"/>
          </w:rPr>
          <w:t>https://blog.csdn.net/lanchunhui/article/details/56843146</w:t>
        </w:r>
      </w:hyperlink>
    </w:p>
    <w:p w:rsidR="003869C5" w:rsidRDefault="003869C5" w:rsidP="00FD7EBA"/>
    <w:p w:rsidR="00CE16B9" w:rsidRDefault="00CE16B9" w:rsidP="00FD7EBA"/>
    <w:p w:rsidR="00FD7EBA" w:rsidRPr="00FD7EBA" w:rsidRDefault="00FD7EBA" w:rsidP="00FD7EBA"/>
    <w:p w:rsidR="00E30DF9" w:rsidRDefault="00E30DF9" w:rsidP="00E30DF9">
      <w:pPr>
        <w:pStyle w:val="1"/>
      </w:pPr>
      <w:r>
        <w:rPr>
          <w:rFonts w:hint="eastAsia"/>
        </w:rPr>
        <w:t>函数式编程</w:t>
      </w:r>
    </w:p>
    <w:p w:rsidR="00E30DF9" w:rsidRDefault="00E30DF9" w:rsidP="00E30DF9">
      <w:pPr>
        <w:pStyle w:val="2"/>
      </w:pPr>
      <w:r>
        <w:rPr>
          <w:rFonts w:hint="eastAsia"/>
        </w:rPr>
        <w:t>基本问题</w:t>
      </w:r>
    </w:p>
    <w:p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rsidR="00E30DF9" w:rsidRPr="00E30DF9" w:rsidRDefault="00E30DF9" w:rsidP="00E30DF9">
      <w:pPr>
        <w:rPr>
          <w:b/>
        </w:rPr>
      </w:pPr>
      <w:r w:rsidRPr="00E30DF9">
        <w:rPr>
          <w:rFonts w:hint="eastAsia"/>
          <w:b/>
        </w:rPr>
        <w:t>纯函数优势：</w:t>
      </w:r>
    </w:p>
    <w:p w:rsidR="00E30DF9" w:rsidRPr="00E30DF9" w:rsidRDefault="00E30DF9" w:rsidP="00E30DF9">
      <w:pPr>
        <w:ind w:leftChars="200" w:left="420"/>
      </w:pPr>
      <w:r w:rsidRPr="00E30DF9">
        <w:rPr>
          <w:rFonts w:hint="eastAsia"/>
        </w:rPr>
        <w:t>无状态。线程安全。不需要线程同步。（还记得并行的优势吗？惰性也跟这个密不可分）</w:t>
      </w:r>
    </w:p>
    <w:p w:rsidR="00E30DF9" w:rsidRPr="00E30DF9" w:rsidRDefault="00E30DF9" w:rsidP="00E30DF9">
      <w:pPr>
        <w:ind w:leftChars="200" w:left="420"/>
      </w:pPr>
      <w:r w:rsidRPr="00E30DF9">
        <w:rPr>
          <w:rFonts w:hint="eastAsia"/>
        </w:rPr>
        <w:t>纯函数进行组装后，仍然是纯函数。（是不是想到了高阶函数？）</w:t>
      </w:r>
    </w:p>
    <w:p w:rsidR="00E30DF9" w:rsidRDefault="00E30DF9" w:rsidP="00E30DF9">
      <w:pPr>
        <w:ind w:leftChars="200" w:left="420"/>
      </w:pPr>
      <w:r w:rsidRPr="00E30DF9">
        <w:rPr>
          <w:rFonts w:hint="eastAsia"/>
        </w:rPr>
        <w:t>因为有了纯函数，在函数编程中，表达式（</w:t>
      </w:r>
      <w:r w:rsidRPr="00E30DF9">
        <w:t>expression）和值（Value）才可以互换。</w:t>
      </w:r>
    </w:p>
    <w:p w:rsidR="0053171C" w:rsidRDefault="0053171C" w:rsidP="0053171C"/>
    <w:p w:rsidR="0053171C" w:rsidRPr="0053171C" w:rsidRDefault="0053171C" w:rsidP="0053171C">
      <w:pPr>
        <w:pStyle w:val="2"/>
      </w:pPr>
      <w:r>
        <w:rPr>
          <w:rFonts w:hint="eastAsia"/>
        </w:rPr>
        <w:t>基本概念：</w:t>
      </w:r>
    </w:p>
    <w:p w:rsidR="0053171C" w:rsidRDefault="0053171C" w:rsidP="0053171C">
      <w:r>
        <w:rPr>
          <w:noProof/>
        </w:rPr>
        <mc:AlternateContent>
          <mc:Choice Requires="wps">
            <w:drawing>
              <wp:inline distT="0" distB="0" distL="0" distR="0">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rsidR="00DB61C7" w:rsidRPr="0053171C" w:rsidRDefault="00DB61C7">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id="_x0000_s1031"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" fillcolor="#fbe4d5 [661]" stroked="f">
                <v:textbox>
                  <w:txbxContent>
                    <w:p w:rsidR="00DB61C7" w:rsidRPr="0053171C" w:rsidRDefault="00DB61C7">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rsidR="0053171C" w:rsidRDefault="0053171C" w:rsidP="0053171C">
      <w:r>
        <w:rPr>
          <w:noProof/>
        </w:rPr>
        <w:lastRenderedPageBreak/>
        <mc:AlternateContent>
          <mc:Choice Requires="wps">
            <w:drawing>
              <wp:anchor distT="0" distB="0" distL="114300" distR="114300" simplePos="0" relativeHeight="251676672" behindDoc="0" locked="0" layoutInCell="1" allowOverlap="1">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rsidR="00DB61C7" w:rsidRPr="0053171C" w:rsidRDefault="00DB61C7" w:rsidP="0053171C">
                            <w:pPr>
                              <w:rPr>
                                <w:sz w:val="22"/>
                              </w:rPr>
                            </w:pPr>
                            <w:r w:rsidRPr="0053171C">
                              <w:rPr>
                                <w:sz w:val="22"/>
                              </w:rPr>
                              <w:t xml:space="preserve">var aaa = function(p1){ </w:t>
                            </w:r>
                          </w:p>
                          <w:p w:rsidR="00DB61C7" w:rsidRPr="0053171C" w:rsidRDefault="00DB61C7" w:rsidP="0053171C">
                            <w:pPr>
                              <w:ind w:firstLine="420"/>
                              <w:rPr>
                                <w:sz w:val="22"/>
                              </w:rPr>
                            </w:pPr>
                            <w:r w:rsidRPr="0053171C">
                              <w:rPr>
                                <w:sz w:val="22"/>
                              </w:rPr>
                              <w:t xml:space="preserve">return function (p2){ </w:t>
                            </w:r>
                          </w:p>
                          <w:p w:rsidR="00DB61C7" w:rsidRPr="0053171C" w:rsidRDefault="00DB61C7" w:rsidP="0053171C">
                            <w:pPr>
                              <w:ind w:left="420" w:firstLine="420"/>
                              <w:rPr>
                                <w:sz w:val="22"/>
                              </w:rPr>
                            </w:pPr>
                            <w:r w:rsidRPr="0053171C">
                              <w:rPr>
                                <w:sz w:val="22"/>
                              </w:rPr>
                              <w:t>return p1 + ' ' + p2;</w:t>
                            </w:r>
                          </w:p>
                          <w:p w:rsidR="00DB61C7" w:rsidRPr="0053171C" w:rsidRDefault="00DB61C7" w:rsidP="0053171C">
                            <w:pPr>
                              <w:ind w:firstLine="420"/>
                              <w:rPr>
                                <w:sz w:val="22"/>
                              </w:rPr>
                            </w:pPr>
                            <w:r w:rsidRPr="0053171C">
                              <w:rPr>
                                <w:sz w:val="22"/>
                              </w:rPr>
                              <w:t xml:space="preserve"> }; </w:t>
                            </w:r>
                          </w:p>
                          <w:p w:rsidR="00DB61C7" w:rsidRPr="0053171C" w:rsidRDefault="00DB61C7" w:rsidP="0053171C">
                            <w:pPr>
                              <w:rPr>
                                <w:sz w:val="22"/>
                              </w:rPr>
                            </w:pPr>
                            <w:r w:rsidRPr="0053171C">
                              <w:rPr>
                                <w:sz w:val="22"/>
                              </w:rPr>
                              <w:t>};</w:t>
                            </w:r>
                          </w:p>
                          <w:p w:rsidR="00DB61C7" w:rsidRPr="0053171C" w:rsidRDefault="00DB61C7"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id="_x0000_s1032"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" fillcolor="#d8d8d8 [2732]" stroked="f">
                <v:textbox style="mso-fit-shape-to-text:t">
                  <w:txbxContent>
                    <w:p w:rsidR="00DB61C7" w:rsidRPr="0053171C" w:rsidRDefault="00DB61C7" w:rsidP="0053171C">
                      <w:pPr>
                        <w:rPr>
                          <w:sz w:val="22"/>
                        </w:rPr>
                      </w:pPr>
                      <w:r w:rsidRPr="0053171C">
                        <w:rPr>
                          <w:sz w:val="22"/>
                        </w:rPr>
                        <w:t xml:space="preserve">var aaa = function(p1){ </w:t>
                      </w:r>
                    </w:p>
                    <w:p w:rsidR="00DB61C7" w:rsidRPr="0053171C" w:rsidRDefault="00DB61C7" w:rsidP="0053171C">
                      <w:pPr>
                        <w:ind w:firstLine="420"/>
                        <w:rPr>
                          <w:sz w:val="22"/>
                        </w:rPr>
                      </w:pPr>
                      <w:r w:rsidRPr="0053171C">
                        <w:rPr>
                          <w:sz w:val="22"/>
                        </w:rPr>
                        <w:t xml:space="preserve">return function (p2){ </w:t>
                      </w:r>
                    </w:p>
                    <w:p w:rsidR="00DB61C7" w:rsidRPr="0053171C" w:rsidRDefault="00DB61C7" w:rsidP="0053171C">
                      <w:pPr>
                        <w:ind w:left="420" w:firstLine="420"/>
                        <w:rPr>
                          <w:sz w:val="22"/>
                        </w:rPr>
                      </w:pPr>
                      <w:r w:rsidRPr="0053171C">
                        <w:rPr>
                          <w:sz w:val="22"/>
                        </w:rPr>
                        <w:t>return p1 + ' ' + p2;</w:t>
                      </w:r>
                    </w:p>
                    <w:p w:rsidR="00DB61C7" w:rsidRPr="0053171C" w:rsidRDefault="00DB61C7" w:rsidP="0053171C">
                      <w:pPr>
                        <w:ind w:firstLine="420"/>
                        <w:rPr>
                          <w:sz w:val="22"/>
                        </w:rPr>
                      </w:pPr>
                      <w:r w:rsidRPr="0053171C">
                        <w:rPr>
                          <w:sz w:val="22"/>
                        </w:rPr>
                        <w:t xml:space="preserve"> }; </w:t>
                      </w:r>
                    </w:p>
                    <w:p w:rsidR="00DB61C7" w:rsidRPr="0053171C" w:rsidRDefault="00DB61C7" w:rsidP="0053171C">
                      <w:pPr>
                        <w:rPr>
                          <w:sz w:val="22"/>
                        </w:rPr>
                      </w:pPr>
                      <w:r w:rsidRPr="0053171C">
                        <w:rPr>
                          <w:sz w:val="22"/>
                        </w:rPr>
                        <w:t>};</w:t>
                      </w:r>
                    </w:p>
                    <w:p w:rsidR="00DB61C7" w:rsidRPr="0053171C" w:rsidRDefault="00DB61C7"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rsidR="0053171C" w:rsidRDefault="0053171C" w:rsidP="0053171C">
      <w:r>
        <w:rPr>
          <w:rFonts w:hint="eastAsia"/>
        </w:rPr>
        <w:t>如果把函数式编程这样的嵌套返回，说成层，那就可以怎么理解。</w:t>
      </w:r>
    </w:p>
    <w:p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rsidR="0053171C" w:rsidRDefault="0053171C" w:rsidP="0053171C">
      <w:r>
        <w:rPr>
          <w:noProof/>
        </w:rPr>
        <mc:AlternateContent>
          <mc:Choice Requires="wps">
            <w:drawing>
              <wp:inline distT="0" distB="0" distL="0" distR="0" wp14:anchorId="6318D6F0" wp14:editId="4AFAA175">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rsidR="00DB61C7" w:rsidRPr="0053171C" w:rsidRDefault="00DB61C7"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rsidR="00DB61C7" w:rsidRPr="00120CB1" w:rsidRDefault="00DB61C7" w:rsidP="0053171C"/>
                        </w:txbxContent>
                      </wps:txbx>
                      <wps:bodyPr rot="0" vert="horz" wrap="square" lIns="91440" tIns="45720" rIns="91440" bIns="45720" anchor="t" anchorCtr="0">
                        <a:noAutofit/>
                      </wps:bodyPr>
                    </wps:wsp>
                  </a:graphicData>
                </a:graphic>
              </wp:inline>
            </w:drawing>
          </mc:Choice>
          <mc:Fallback>
            <w:pict>
              <v:shape w14:anchorId="6318D6F0" id="_x0000_s1033"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PJWTwIAAGMEAAAOAAAAZHJzL2Uyb0RvYy54bWysVM2O0zAQviPxDpbvNE1IaTdqulq6LEJa&#10;fqSFB3Adp7GwPcF2mywPsLwBJy7cea4+B2MnLQ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GJc8lZPAgAAYwQAAA4AAAAAAAAAAAAAAAAALgIAAGRycy9lMm9Eb2MueG1sUEsBAi0AFAAGAAgA&#10;AAAhAEmJkkvdAAAABQEAAA8AAAAAAAAAAAAAAAAAqQQAAGRycy9kb3ducmV2LnhtbFBLBQYAAAAA&#10;BAAEAPMAAACzBQAAAAA=&#10;" fillcolor="#fbe4d5 [661]" stroked="f">
                <v:textbox>
                  <w:txbxContent>
                    <w:p w:rsidR="00DB61C7" w:rsidRPr="0053171C" w:rsidRDefault="00DB61C7"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rsidR="00DB61C7" w:rsidRPr="00120CB1" w:rsidRDefault="00DB61C7" w:rsidP="0053171C"/>
                  </w:txbxContent>
                </v:textbox>
                <w10:anchorlock/>
              </v:shape>
            </w:pict>
          </mc:Fallback>
        </mc:AlternateContent>
      </w:r>
    </w:p>
    <w:p w:rsidR="00A400EA" w:rsidRDefault="00A400EA" w:rsidP="0053171C">
      <w:r>
        <w:rPr>
          <w:noProof/>
        </w:rPr>
        <mc:AlternateContent>
          <mc:Choice Requires="wps">
            <w:drawing>
              <wp:inline distT="0" distB="0" distL="0" distR="0" wp14:anchorId="6A313030" wp14:editId="7C12950C">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rsidR="00DB61C7" w:rsidRPr="00A400EA" w:rsidRDefault="00DB61C7"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rsidR="00DB61C7" w:rsidRPr="00120CB1" w:rsidRDefault="00DB61C7" w:rsidP="00A400EA"/>
                        </w:txbxContent>
                      </wps:txbx>
                      <wps:bodyPr rot="0" vert="horz" wrap="square" lIns="91440" tIns="45720" rIns="91440" bIns="45720" anchor="t" anchorCtr="0">
                        <a:noAutofit/>
                      </wps:bodyPr>
                    </wps:wsp>
                  </a:graphicData>
                </a:graphic>
              </wp:inline>
            </w:drawing>
          </mc:Choice>
          <mc:Fallback>
            <w:pict>
              <v:shape w14:anchorId="6A313030" id="_x0000_s1034"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V46TwIAAGM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cnac2QrqHbLtYFA9bikeWnCfKOlQ8RX1HzfMCUrUS4MTu8onk7gi6TKZXhZ4ceee&#10;1bmHGY5QFQ2UDMdlSGsVyTRwg5NtZCI9SmCo5FAyKjlRc9i6uCrn9xT169+w+Ak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JfZXjpPAgAAYwQAAA4AAAAAAAAAAAAAAAAALgIAAGRycy9lMm9Eb2MueG1sUEsBAi0AFAAGAAgA&#10;AAAhAEmJkkvdAAAABQEAAA8AAAAAAAAAAAAAAAAAqQQAAGRycy9kb3ducmV2LnhtbFBLBQYAAAAA&#10;BAAEAPMAAACzBQAAAAA=&#10;" fillcolor="#fbe4d5 [661]" stroked="f">
                <v:textbox>
                  <w:txbxContent>
                    <w:p w:rsidR="00DB61C7" w:rsidRPr="00A400EA" w:rsidRDefault="00DB61C7"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rsidR="00DB61C7" w:rsidRPr="00120CB1" w:rsidRDefault="00DB61C7" w:rsidP="00A400EA"/>
                  </w:txbxContent>
                </v:textbox>
                <w10:anchorlock/>
              </v:shape>
            </w:pict>
          </mc:Fallback>
        </mc:AlternateContent>
      </w:r>
    </w:p>
    <w:p w:rsidR="00A7789A" w:rsidRDefault="00A7789A" w:rsidP="0053171C"/>
    <w:p w:rsidR="00A7789A" w:rsidRDefault="00A7789A" w:rsidP="0053171C"/>
    <w:p w:rsidR="00A7789A" w:rsidRDefault="00A7789A" w:rsidP="0053171C">
      <w:r>
        <w:rPr>
          <w:noProof/>
        </w:rPr>
        <mc:AlternateContent>
          <mc:Choice Requires="wps">
            <w:drawing>
              <wp:inline distT="0" distB="0" distL="0" distR="0" wp14:anchorId="147A705B" wp14:editId="383522A2">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rsidR="00DB61C7" w:rsidRDefault="00DB61C7" w:rsidP="00A7789A">
                            <w:r>
                              <w:rPr>
                                <w:rFonts w:hint="eastAsia"/>
                                <w:b/>
                                <w:sz w:val="24"/>
                              </w:rPr>
                              <w:t>M</w:t>
                            </w:r>
                            <w:r>
                              <w:rPr>
                                <w:b/>
                                <w:sz w:val="24"/>
                              </w:rPr>
                              <w:t xml:space="preserve">onad: </w:t>
                            </w:r>
                            <w:r>
                              <w:t>In functional programming, a monad is a structure that represents computations defined as sequences of steps.</w:t>
                            </w:r>
                          </w:p>
                          <w:p w:rsidR="00DB61C7" w:rsidRDefault="00DB61C7" w:rsidP="00A7789A">
                            <w:r>
                              <w:t>A type with a monad structure defines what it means to chain operations, or nest functions of that type togethor</w:t>
                            </w:r>
                          </w:p>
                          <w:p w:rsidR="00DB61C7" w:rsidRPr="00120CB1" w:rsidRDefault="00DB61C7" w:rsidP="00A7789A"/>
                          <w:p w:rsidR="00DB61C7" w:rsidRPr="00A7789A" w:rsidRDefault="00DB61C7" w:rsidP="00A7789A"/>
                        </w:txbxContent>
                      </wps:txbx>
                      <wps:bodyPr rot="0" vert="horz" wrap="square" lIns="91440" tIns="45720" rIns="91440" bIns="45720" anchor="t" anchorCtr="0">
                        <a:noAutofit/>
                      </wps:bodyPr>
                    </wps:wsp>
                  </a:graphicData>
                </a:graphic>
              </wp:inline>
            </w:drawing>
          </mc:Choice>
          <mc:Fallback>
            <w:pict>
              <v:shape w14:anchorId="147A705B" id="_x0000_s1035"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" fillcolor="#fbe4d5 [661]" stroked="f">
                <v:textbox>
                  <w:txbxContent>
                    <w:p w:rsidR="00DB61C7" w:rsidRDefault="00DB61C7" w:rsidP="00A7789A">
                      <w:r>
                        <w:rPr>
                          <w:rFonts w:hint="eastAsia"/>
                          <w:b/>
                          <w:sz w:val="24"/>
                        </w:rPr>
                        <w:t>M</w:t>
                      </w:r>
                      <w:r>
                        <w:rPr>
                          <w:b/>
                          <w:sz w:val="24"/>
                        </w:rPr>
                        <w:t xml:space="preserve">onad: </w:t>
                      </w:r>
                      <w:r>
                        <w:t>In functional programming, a monad is a structure that represents computations defined as sequences of steps.</w:t>
                      </w:r>
                    </w:p>
                    <w:p w:rsidR="00DB61C7" w:rsidRDefault="00DB61C7" w:rsidP="00A7789A">
                      <w:r>
                        <w:t>A type with a monad structure defines what it means to chain operations, or nest functions of that type togethor</w:t>
                      </w:r>
                    </w:p>
                    <w:p w:rsidR="00DB61C7" w:rsidRPr="00120CB1" w:rsidRDefault="00DB61C7" w:rsidP="00A7789A"/>
                    <w:p w:rsidR="00DB61C7" w:rsidRPr="00A7789A" w:rsidRDefault="00DB61C7" w:rsidP="00A7789A"/>
                  </w:txbxContent>
                </v:textbox>
                <w10:anchorlock/>
              </v:shape>
            </w:pict>
          </mc:Fallback>
        </mc:AlternateContent>
      </w:r>
    </w:p>
    <w:p w:rsidR="00552FFE" w:rsidRDefault="00552FFE" w:rsidP="0053171C"/>
    <w:p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rsidR="00552FFE" w:rsidRDefault="00552FFE" w:rsidP="0053171C">
      <w:r w:rsidRPr="00552FFE">
        <w:t>G为非空集合，如果在G上定义的二元运算 *，满足</w:t>
      </w:r>
      <w:r>
        <w:rPr>
          <w:rFonts w:hint="eastAsia"/>
        </w:rPr>
        <w:t>：</w:t>
      </w:r>
    </w:p>
    <w:p w:rsidR="00552FFE" w:rsidRDefault="00552FFE" w:rsidP="0053171C">
      <w:r>
        <w:rPr>
          <w:noProof/>
        </w:rPr>
        <mc:AlternateContent>
          <mc:Choice Requires="wps">
            <w:drawing>
              <wp:inline distT="0" distB="0" distL="0" distR="0" wp14:anchorId="5352D18A" wp14:editId="2B3D7D97">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rsidR="00DB61C7" w:rsidRPr="00552FFE" w:rsidRDefault="00DB61C7" w:rsidP="00552FFE">
                            <w:r w:rsidRPr="00552FFE">
                              <w:rPr>
                                <w:rFonts w:hint="eastAsia"/>
                              </w:rPr>
                              <w:t>（</w:t>
                            </w:r>
                            <w:r w:rsidRPr="00552FFE">
                              <w:t>1）封闭性（Closure）：对于任意a，b∈G，有a*b∈G</w:t>
                            </w:r>
                          </w:p>
                          <w:p w:rsidR="00DB61C7" w:rsidRPr="00552FFE" w:rsidRDefault="00DB61C7" w:rsidP="00552FFE">
                            <w:r w:rsidRPr="00552FFE">
                              <w:rPr>
                                <w:rFonts w:hint="eastAsia"/>
                              </w:rPr>
                              <w:t>（</w:t>
                            </w:r>
                            <w:r w:rsidRPr="00552FFE">
                              <w:t>2）结合律（Associativity）：对于任意a，b，c∈G，有（a*b）*c=a*（b*c）</w:t>
                            </w:r>
                          </w:p>
                          <w:p w:rsidR="00DB61C7" w:rsidRPr="00552FFE" w:rsidRDefault="00DB61C7" w:rsidP="00552FFE">
                            <w:r w:rsidRPr="00552FFE">
                              <w:rPr>
                                <w:rFonts w:hint="eastAsia"/>
                              </w:rPr>
                              <w:t>（</w:t>
                            </w:r>
                            <w:r w:rsidRPr="00552FFE">
                              <w:t>3）幺元 （Identity）：存在幺元e，使得对于任意a∈G，e*a=a*e=a</w:t>
                            </w:r>
                          </w:p>
                          <w:p w:rsidR="00DB61C7" w:rsidRPr="00120CB1" w:rsidRDefault="00DB61C7" w:rsidP="00552FFE">
                            <w:r w:rsidRPr="00552FFE">
                              <w:rPr>
                                <w:rFonts w:hint="eastAsia"/>
                              </w:rPr>
                              <w:t>（</w:t>
                            </w:r>
                            <w:r w:rsidRPr="00552FFE">
                              <w:t>4）逆元：对于任意a∈G，存在逆元a^-1，使得a^-1*a=a*a^-1=e</w:t>
                            </w:r>
                          </w:p>
                          <w:p w:rsidR="00DB61C7" w:rsidRPr="00A7789A" w:rsidRDefault="00DB61C7" w:rsidP="00552FFE"/>
                        </w:txbxContent>
                      </wps:txbx>
                      <wps:bodyPr rot="0" vert="horz" wrap="square" lIns="91440" tIns="45720" rIns="91440" bIns="45720" anchor="t" anchorCtr="0">
                        <a:noAutofit/>
                      </wps:bodyPr>
                    </wps:wsp>
                  </a:graphicData>
                </a:graphic>
              </wp:inline>
            </w:drawing>
          </mc:Choice>
          <mc:Fallback>
            <w:pict>
              <v:shape w14:anchorId="5352D18A" id="_x0000_s1036"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" fillcolor="#fbe4d5 [661]" stroked="f">
                <v:textbox>
                  <w:txbxContent>
                    <w:p w:rsidR="00DB61C7" w:rsidRPr="00552FFE" w:rsidRDefault="00DB61C7" w:rsidP="00552FFE">
                      <w:r w:rsidRPr="00552FFE">
                        <w:rPr>
                          <w:rFonts w:hint="eastAsia"/>
                        </w:rPr>
                        <w:t>（</w:t>
                      </w:r>
                      <w:r w:rsidRPr="00552FFE">
                        <w:t>1）封闭性（Closure）：对于任意a，b∈G，有a*b∈G</w:t>
                      </w:r>
                    </w:p>
                    <w:p w:rsidR="00DB61C7" w:rsidRPr="00552FFE" w:rsidRDefault="00DB61C7" w:rsidP="00552FFE">
                      <w:r w:rsidRPr="00552FFE">
                        <w:rPr>
                          <w:rFonts w:hint="eastAsia"/>
                        </w:rPr>
                        <w:t>（</w:t>
                      </w:r>
                      <w:r w:rsidRPr="00552FFE">
                        <w:t>2）结合律（Associativity）：对于任意a，b，c∈G，有（a*b）*c=a*（b*c）</w:t>
                      </w:r>
                    </w:p>
                    <w:p w:rsidR="00DB61C7" w:rsidRPr="00552FFE" w:rsidRDefault="00DB61C7" w:rsidP="00552FFE">
                      <w:r w:rsidRPr="00552FFE">
                        <w:rPr>
                          <w:rFonts w:hint="eastAsia"/>
                        </w:rPr>
                        <w:t>（</w:t>
                      </w:r>
                      <w:r w:rsidRPr="00552FFE">
                        <w:t>3）幺元 （Identity）：存在幺元e，使得对于任意a∈G，e*a=a*e=a</w:t>
                      </w:r>
                    </w:p>
                    <w:p w:rsidR="00DB61C7" w:rsidRPr="00120CB1" w:rsidRDefault="00DB61C7" w:rsidP="00552FFE">
                      <w:r w:rsidRPr="00552FFE">
                        <w:rPr>
                          <w:rFonts w:hint="eastAsia"/>
                        </w:rPr>
                        <w:t>（</w:t>
                      </w:r>
                      <w:r w:rsidRPr="00552FFE">
                        <w:t>4）逆元：对于任意a∈G，存在逆元a^-1，使得a^-1*a=a*a^-1=e</w:t>
                      </w:r>
                    </w:p>
                    <w:p w:rsidR="00DB61C7" w:rsidRPr="00A7789A" w:rsidRDefault="00DB61C7" w:rsidP="00552FFE"/>
                  </w:txbxContent>
                </v:textbox>
                <w10:anchorlock/>
              </v:shape>
            </w:pict>
          </mc:Fallback>
        </mc:AlternateContent>
      </w:r>
    </w:p>
    <w:p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rsidR="002F2BA4" w:rsidRDefault="002F2BA4" w:rsidP="0053171C"/>
    <w:p w:rsidR="002F2BA4" w:rsidRDefault="002F2BA4" w:rsidP="0053171C">
      <w:r>
        <w:rPr>
          <w:noProof/>
        </w:rPr>
        <w:lastRenderedPageBreak/>
        <mc:AlternateContent>
          <mc:Choice Requires="wps">
            <w:drawing>
              <wp:inline distT="0" distB="0" distL="0" distR="0" wp14:anchorId="11A36D10" wp14:editId="459BC505">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rsidR="00DB61C7" w:rsidRDefault="00DB61C7"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rsidR="00DB61C7" w:rsidRPr="00A7789A" w:rsidRDefault="00DB61C7" w:rsidP="002F2BA4">
                            <w:r w:rsidRPr="00986DDC">
                              <w:rPr>
                                <w:rFonts w:hint="eastAsia"/>
                                <w:noProof/>
                              </w:rPr>
                              <w:drawing>
                                <wp:inline distT="0" distB="0" distL="0" distR="0">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11A36D10" id="_x0000_s1037"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" fillcolor="#fbe4d5 [661]" stroked="f">
                <v:textbox>
                  <w:txbxContent>
                    <w:p w:rsidR="00DB61C7" w:rsidRDefault="00DB61C7"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rsidR="00DB61C7" w:rsidRPr="00A7789A" w:rsidRDefault="00DB61C7" w:rsidP="002F2BA4">
                      <w:r w:rsidRPr="00986DDC">
                        <w:rPr>
                          <w:rFonts w:hint="eastAsia"/>
                          <w:noProof/>
                        </w:rPr>
                        <w:drawing>
                          <wp:inline distT="0" distB="0" distL="0" distR="0">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rsidR="00AC151E" w:rsidRDefault="00AC151E" w:rsidP="0053171C"/>
    <w:p w:rsidR="00552FFE" w:rsidRDefault="00AC151E" w:rsidP="0053171C">
      <w:r>
        <w:rPr>
          <w:noProof/>
        </w:rPr>
        <mc:AlternateContent>
          <mc:Choice Requires="wps">
            <w:drawing>
              <wp:inline distT="0" distB="0" distL="0" distR="0" wp14:anchorId="0F1AF65F" wp14:editId="186A649E">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rsidR="00DB61C7" w:rsidRDefault="00DB61C7"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rsidR="00DB61C7" w:rsidRDefault="00DB61C7" w:rsidP="00AC151E">
                            <w:r>
                              <w:rPr>
                                <w:rFonts w:hint="eastAsia"/>
                              </w:rPr>
                              <w:t>自函子：</w:t>
                            </w:r>
                            <w:r>
                              <w:rPr>
                                <w:noProof/>
                              </w:rPr>
                              <w:drawing>
                                <wp:inline distT="0" distB="0" distL="0" distR="0" wp14:anchorId="6E47F313" wp14:editId="18267CBB">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7E19F844" wp14:editId="4002C457">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524635" cy="1243330"/>
                                          </a:xfrm>
                                          <a:prstGeom prst="rect">
                                            <a:avLst/>
                                          </a:prstGeom>
                                        </pic:spPr>
                                      </pic:pic>
                                    </a:graphicData>
                                  </a:graphic>
                                </wp:inline>
                              </w:drawing>
                            </w:r>
                          </w:p>
                          <w:p w:rsidR="00DB61C7" w:rsidRDefault="00DB61C7"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rsidR="00DB61C7" w:rsidRPr="00A7789A" w:rsidRDefault="00DB61C7" w:rsidP="00AC151E"/>
                        </w:txbxContent>
                      </wps:txbx>
                      <wps:bodyPr rot="0" vert="horz" wrap="square" lIns="91440" tIns="45720" rIns="91440" bIns="45720" anchor="t" anchorCtr="0">
                        <a:noAutofit/>
                      </wps:bodyPr>
                    </wps:wsp>
                  </a:graphicData>
                </a:graphic>
              </wp:inline>
            </w:drawing>
          </mc:Choice>
          <mc:Fallback>
            <w:pict>
              <v:shape w14:anchorId="0F1AF65F" id="_x0000_s1038"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" fillcolor="#fbe4d5 [661]" stroked="f">
                <v:textbox>
                  <w:txbxContent>
                    <w:p w:rsidR="00DB61C7" w:rsidRDefault="00DB61C7"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rsidR="00DB61C7" w:rsidRDefault="00DB61C7" w:rsidP="00AC151E">
                      <w:r>
                        <w:rPr>
                          <w:rFonts w:hint="eastAsia"/>
                        </w:rPr>
                        <w:t>自函子：</w:t>
                      </w:r>
                      <w:r>
                        <w:rPr>
                          <w:noProof/>
                        </w:rPr>
                        <w:drawing>
                          <wp:inline distT="0" distB="0" distL="0" distR="0" wp14:anchorId="6E47F313" wp14:editId="18267CBB">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7E19F844" wp14:editId="4002C457">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524635" cy="1243330"/>
                                    </a:xfrm>
                                    <a:prstGeom prst="rect">
                                      <a:avLst/>
                                    </a:prstGeom>
                                  </pic:spPr>
                                </pic:pic>
                              </a:graphicData>
                            </a:graphic>
                          </wp:inline>
                        </w:drawing>
                      </w:r>
                    </w:p>
                    <w:p w:rsidR="00DB61C7" w:rsidRDefault="00DB61C7"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rsidR="00DB61C7" w:rsidRPr="00A7789A" w:rsidRDefault="00DB61C7" w:rsidP="00AC151E"/>
                  </w:txbxContent>
                </v:textbox>
                <w10:anchorlock/>
              </v:shape>
            </w:pict>
          </mc:Fallback>
        </mc:AlternateContent>
      </w:r>
    </w:p>
    <w:p w:rsidR="00A7789A" w:rsidRDefault="00A7789A" w:rsidP="0053171C">
      <w:r>
        <w:rPr>
          <w:rFonts w:hint="eastAsia"/>
        </w:rPr>
        <w:t>参考资料：</w:t>
      </w:r>
      <w:r>
        <w:br/>
      </w:r>
      <w:hyperlink r:id="rId86" w:history="1">
        <w:r w:rsidR="00552FFE" w:rsidRPr="00C60DB3">
          <w:rPr>
            <w:rStyle w:val="a8"/>
          </w:rPr>
          <w:t>http://www.ruanyifeng.com/blog/2015/07/monad.html</w:t>
        </w:r>
      </w:hyperlink>
    </w:p>
    <w:p w:rsidR="00552FFE" w:rsidRPr="00AC151E" w:rsidRDefault="00DB61C7" w:rsidP="0053171C">
      <w:pPr>
        <w:rPr>
          <w:color w:val="FF0000"/>
        </w:rPr>
      </w:pPr>
      <w:hyperlink r:id="rId87" w:history="1">
        <w:r w:rsidR="00552FFE" w:rsidRPr="00AC151E">
          <w:rPr>
            <w:rStyle w:val="a8"/>
            <w:color w:val="FF0000"/>
          </w:rPr>
          <w:t>http://hongjiang.info/understand-monad-0/</w:t>
        </w:r>
      </w:hyperlink>
    </w:p>
    <w:p w:rsidR="00552FFE" w:rsidRPr="00AC151E" w:rsidRDefault="00DB61C7" w:rsidP="0053171C">
      <w:pPr>
        <w:rPr>
          <w:color w:val="FF0000"/>
        </w:rPr>
      </w:pPr>
      <w:hyperlink r:id="rId88" w:history="1">
        <w:r w:rsidR="00552FFE" w:rsidRPr="00AC151E">
          <w:rPr>
            <w:rStyle w:val="a8"/>
            <w:color w:val="FF0000"/>
          </w:rPr>
          <w:t>http://hongjiang.info/semigroup-and-monoid/</w:t>
        </w:r>
      </w:hyperlink>
    </w:p>
    <w:p w:rsidR="00986DDC" w:rsidRPr="00AC151E" w:rsidRDefault="00DB61C7" w:rsidP="0053171C">
      <w:pPr>
        <w:rPr>
          <w:color w:val="FF0000"/>
        </w:rPr>
      </w:pPr>
      <w:hyperlink r:id="rId89" w:history="1">
        <w:r w:rsidR="00986DDC" w:rsidRPr="00AC151E">
          <w:rPr>
            <w:rStyle w:val="a8"/>
            <w:color w:val="FF0000"/>
          </w:rPr>
          <w:t>http://hongjiang.info/understand-monad-4-what-is-functor/</w:t>
        </w:r>
      </w:hyperlink>
    </w:p>
    <w:p w:rsidR="00AC151E" w:rsidRDefault="00DB61C7" w:rsidP="0053171C">
      <w:pPr>
        <w:rPr>
          <w:color w:val="FF0000"/>
        </w:rPr>
      </w:pPr>
      <w:hyperlink r:id="rId90" w:history="1">
        <w:r w:rsidR="00AC151E" w:rsidRPr="00AC151E">
          <w:rPr>
            <w:rStyle w:val="a8"/>
            <w:color w:val="FF0000"/>
          </w:rPr>
          <w:t>http://hongjiang.info/understand-monad-4-what-is-functor/</w:t>
        </w:r>
      </w:hyperlink>
    </w:p>
    <w:p w:rsidR="00CA7FB0" w:rsidRDefault="00DB61C7" w:rsidP="0053171C">
      <w:pPr>
        <w:rPr>
          <w:color w:val="FF0000"/>
        </w:rPr>
      </w:pPr>
      <w:hyperlink r:id="rId91" w:history="1">
        <w:r w:rsidR="00CA7FB0" w:rsidRPr="00C60DB3">
          <w:rPr>
            <w:rStyle w:val="a8"/>
          </w:rPr>
          <w:t>http://hongjiang.info/understand-monad-5-what-is-endofunctor/</w:t>
        </w:r>
      </w:hyperlink>
    </w:p>
    <w:p w:rsidR="00CA7FB0" w:rsidRDefault="00CA7FB0" w:rsidP="0053171C">
      <w:pPr>
        <w:rPr>
          <w:color w:val="FF0000"/>
        </w:rPr>
      </w:pPr>
    </w:p>
    <w:p w:rsidR="00CA7FB0" w:rsidRDefault="00CA7FB0" w:rsidP="0053171C">
      <w:pPr>
        <w:rPr>
          <w:color w:val="FF0000"/>
        </w:rPr>
      </w:pPr>
    </w:p>
    <w:p w:rsidR="00CA7FB0" w:rsidRDefault="00CA7FB0" w:rsidP="0053171C">
      <w:pPr>
        <w:rPr>
          <w:color w:val="FF0000"/>
        </w:rPr>
      </w:pPr>
    </w:p>
    <w:p w:rsidR="00E30DF9" w:rsidRDefault="00E30DF9" w:rsidP="00E30DF9">
      <w:pPr>
        <w:pStyle w:val="2"/>
      </w:pPr>
      <w:r>
        <w:rPr>
          <w:rFonts w:hint="eastAsia"/>
        </w:rPr>
        <w:lastRenderedPageBreak/>
        <w:t>python实践</w:t>
      </w:r>
    </w:p>
    <w:p w:rsidR="00A7789A" w:rsidRPr="00A7789A" w:rsidRDefault="00A7789A" w:rsidP="00A7789A"/>
    <w:p w:rsidR="00FA2F29" w:rsidRDefault="00FA2F29" w:rsidP="00FA2F29"/>
    <w:p w:rsidR="00FA2F29" w:rsidRDefault="00FA2F29" w:rsidP="00FA2F29">
      <w:pPr>
        <w:pStyle w:val="2"/>
      </w:pPr>
      <w:r>
        <w:rPr>
          <w:rFonts w:hint="eastAsia"/>
        </w:rPr>
        <w:t>Haskell</w:t>
      </w:r>
    </w:p>
    <w:p w:rsidR="00D5788E" w:rsidRDefault="00D5788E" w:rsidP="00D5788E">
      <w:r>
        <w:rPr>
          <w:rFonts w:hint="eastAsia"/>
        </w:rPr>
        <w:t>基础知识：</w:t>
      </w:r>
    </w:p>
    <w:p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rsidR="00D5788E" w:rsidRDefault="00D5788E" w:rsidP="00D5788E"/>
    <w:p w:rsidR="00D5788E" w:rsidRPr="00D5788E" w:rsidRDefault="00D5788E" w:rsidP="00D5788E"/>
    <w:p w:rsidR="00E30DF9" w:rsidRDefault="00E30DF9" w:rsidP="00EF512F">
      <w:pPr>
        <w:pStyle w:val="2"/>
      </w:pPr>
      <w:r>
        <w:rPr>
          <w:rFonts w:hint="eastAsia"/>
        </w:rPr>
        <w:t>总结</w:t>
      </w:r>
    </w:p>
    <w:p w:rsidR="00FA2F29" w:rsidRPr="00FA2F29" w:rsidRDefault="00FA2F29" w:rsidP="00FA2F29"/>
    <w:p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rsidR="00FA2F29" w:rsidRDefault="00FA2F29" w:rsidP="00EF512F"/>
    <w:p w:rsidR="00FA2F29" w:rsidRDefault="00FA2F29" w:rsidP="00EF512F"/>
    <w:p w:rsidR="00FA2F29" w:rsidRPr="00FA2F29" w:rsidRDefault="00FA2F29" w:rsidP="00EF512F"/>
    <w:p w:rsidR="00EF512F" w:rsidRDefault="00EF512F" w:rsidP="00EF512F">
      <w:r>
        <w:rPr>
          <w:rFonts w:hint="eastAsia"/>
        </w:rPr>
        <w:t>参考资料：</w:t>
      </w:r>
    </w:p>
    <w:p w:rsidR="00EF512F" w:rsidRDefault="00DB61C7" w:rsidP="00EF512F">
      <w:hyperlink r:id="rId92" w:history="1">
        <w:r w:rsidR="00EF512F" w:rsidRPr="00F0245A">
          <w:rPr>
            <w:rStyle w:val="a8"/>
          </w:rPr>
          <w:t>https://zhuanlan.zhihu.com/p/88198966?utm_source=qq&amp;utm_medium=social&amp;utm_oi=1031845646180978688</w:t>
        </w:r>
      </w:hyperlink>
    </w:p>
    <w:p w:rsidR="00692449" w:rsidRDefault="00DB61C7" w:rsidP="00EF512F">
      <w:hyperlink r:id="rId93" w:history="1">
        <w:r w:rsidR="00692449" w:rsidRPr="00F0245A">
          <w:rPr>
            <w:rStyle w:val="a8"/>
          </w:rPr>
          <w:t>https://www.zhihu.com/question/28292740/answer/40336090</w:t>
        </w:r>
      </w:hyperlink>
    </w:p>
    <w:p w:rsidR="004D0979" w:rsidRDefault="00DB61C7" w:rsidP="00EF512F">
      <w:hyperlink r:id="rId94"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rsidR="00692449" w:rsidRDefault="00692449" w:rsidP="00EF512F"/>
    <w:p w:rsidR="00EF512F" w:rsidRPr="00EF512F" w:rsidRDefault="00EF512F" w:rsidP="00EF512F"/>
    <w:p w:rsidR="003A5095" w:rsidRDefault="003A5095" w:rsidP="003A5095">
      <w:pPr>
        <w:pStyle w:val="1"/>
      </w:pPr>
      <w:r>
        <w:rPr>
          <w:rFonts w:hint="eastAsia"/>
        </w:rPr>
        <w:t>汇编语言</w:t>
      </w:r>
    </w:p>
    <w:p w:rsidR="00CD62B8" w:rsidRDefault="00CD62B8" w:rsidP="00CD62B8">
      <w:pPr>
        <w:pStyle w:val="2"/>
      </w:pPr>
      <w:r>
        <w:t>寄存器</w:t>
      </w:r>
    </w:p>
    <w:p w:rsidR="00CD62B8" w:rsidRPr="00CD62B8" w:rsidRDefault="00CD62B8" w:rsidP="00CD62B8">
      <w:r w:rsidRPr="00CD62B8">
        <w:rPr>
          <w:rFonts w:hint="eastAsia"/>
        </w:rPr>
        <w:t>链接：</w:t>
      </w:r>
      <w:r w:rsidRPr="00CD62B8">
        <w:t>https://www.jianshu.com/p/6d7a57794122</w:t>
      </w:r>
    </w:p>
    <w:p w:rsidR="00CD62B8" w:rsidRPr="00CD62B8" w:rsidRDefault="00CD62B8" w:rsidP="00CD62B8">
      <w:pPr>
        <w:pStyle w:val="3"/>
      </w:pPr>
      <w:r w:rsidRPr="00CD62B8">
        <w:lastRenderedPageBreak/>
        <w:t>数据地址寄存器</w:t>
      </w:r>
    </w:p>
    <w:p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rsidTr="00CD62B8">
        <w:trPr>
          <w:tblHeader/>
          <w:tblCellSpacing w:w="15" w:type="dxa"/>
        </w:trPr>
        <w:tc>
          <w:tcPr>
            <w:tcW w:w="0" w:type="auto"/>
            <w:vAlign w:val="center"/>
            <w:hideMark/>
          </w:tcPr>
          <w:p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8一般用来表示全局变量或者常量的偏移地址。而 X16,X17则有特殊的用途一般用来保存间接调用时的函数地址。</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rsidTr="00CD62B8">
        <w:tc>
          <w:tcPr>
            <w:tcW w:w="2765" w:type="dxa"/>
          </w:tcPr>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rsidTr="00CD62B8">
        <w:tc>
          <w:tcPr>
            <w:tcW w:w="2765" w:type="dxa"/>
          </w:tcPr>
          <w:p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rsidTr="00CD62B8">
        <w:trPr>
          <w:tblHeader/>
          <w:tblCellSpacing w:w="15" w:type="dxa"/>
        </w:trPr>
        <w:tc>
          <w:tcPr>
            <w:tcW w:w="0" w:type="auto"/>
            <w:vAlign w:val="center"/>
            <w:hideMark/>
          </w:tcPr>
          <w:p w:rsidR="00CD62B8" w:rsidRDefault="00CD62B8">
            <w:pPr>
              <w:jc w:val="center"/>
              <w:rPr>
                <w:b/>
                <w:bCs/>
              </w:rPr>
            </w:pPr>
            <w:r>
              <w:rPr>
                <w:b/>
                <w:bCs/>
              </w:rPr>
              <w:t>体系结构</w:t>
            </w:r>
          </w:p>
        </w:tc>
        <w:tc>
          <w:tcPr>
            <w:tcW w:w="0" w:type="auto"/>
            <w:vAlign w:val="center"/>
            <w:hideMark/>
          </w:tcPr>
          <w:p w:rsidR="00CD62B8" w:rsidRDefault="00CD62B8">
            <w:pPr>
              <w:jc w:val="center"/>
              <w:rPr>
                <w:b/>
                <w:bCs/>
              </w:rPr>
            </w:pPr>
            <w:r>
              <w:rPr>
                <w:b/>
                <w:bCs/>
              </w:rPr>
              <w:t>长度</w:t>
            </w:r>
          </w:p>
        </w:tc>
        <w:tc>
          <w:tcPr>
            <w:tcW w:w="0" w:type="auto"/>
            <w:vAlign w:val="center"/>
            <w:hideMark/>
          </w:tcPr>
          <w:p w:rsidR="00CD62B8" w:rsidRDefault="00CD62B8">
            <w:pPr>
              <w:jc w:val="left"/>
              <w:rPr>
                <w:b/>
                <w:bCs/>
              </w:rPr>
            </w:pPr>
            <w:r>
              <w:rPr>
                <w:b/>
                <w:bCs/>
              </w:rPr>
              <w:t>名称</w:t>
            </w:r>
          </w:p>
        </w:tc>
      </w:tr>
      <w:tr w:rsidR="00CD62B8" w:rsidTr="00CD62B8">
        <w:trPr>
          <w:tblCellSpacing w:w="15" w:type="dxa"/>
        </w:trPr>
        <w:tc>
          <w:tcPr>
            <w:tcW w:w="0" w:type="auto"/>
            <w:vAlign w:val="center"/>
            <w:hideMark/>
          </w:tcPr>
          <w:p w:rsidR="00CD62B8" w:rsidRDefault="00CD62B8">
            <w:r>
              <w:t>x86_64</w:t>
            </w:r>
          </w:p>
        </w:tc>
        <w:tc>
          <w:tcPr>
            <w:tcW w:w="0" w:type="auto"/>
            <w:vAlign w:val="center"/>
            <w:hideMark/>
          </w:tcPr>
          <w:p w:rsidR="00CD62B8" w:rsidRDefault="00CD62B8">
            <w:pPr>
              <w:jc w:val="center"/>
            </w:pPr>
            <w:r>
              <w:t>64</w:t>
            </w:r>
          </w:p>
        </w:tc>
        <w:tc>
          <w:tcPr>
            <w:tcW w:w="0" w:type="auto"/>
            <w:vAlign w:val="center"/>
            <w:hideMark/>
          </w:tcPr>
          <w:p w:rsidR="00CD62B8" w:rsidRDefault="00CD62B8">
            <w:pPr>
              <w:jc w:val="left"/>
            </w:pPr>
            <w:r>
              <w:t>RBP为栈基址寄存器，RSP为栈顶寄存器</w:t>
            </w:r>
          </w:p>
        </w:tc>
      </w:tr>
      <w:tr w:rsidR="00CD62B8" w:rsidTr="00CD62B8">
        <w:trPr>
          <w:tblCellSpacing w:w="15" w:type="dxa"/>
        </w:trPr>
        <w:tc>
          <w:tcPr>
            <w:tcW w:w="0" w:type="auto"/>
            <w:vAlign w:val="center"/>
            <w:hideMark/>
          </w:tcPr>
          <w:p w:rsidR="00CD62B8" w:rsidRDefault="00CD62B8">
            <w:r>
              <w:t>x86_64</w:t>
            </w:r>
          </w:p>
        </w:tc>
        <w:tc>
          <w:tcPr>
            <w:tcW w:w="0" w:type="auto"/>
            <w:vAlign w:val="center"/>
            <w:hideMark/>
          </w:tcPr>
          <w:p w:rsidR="00CD62B8" w:rsidRDefault="00CD62B8">
            <w:pPr>
              <w:jc w:val="center"/>
            </w:pPr>
            <w:r>
              <w:t>32</w:t>
            </w:r>
          </w:p>
        </w:tc>
        <w:tc>
          <w:tcPr>
            <w:tcW w:w="0" w:type="auto"/>
            <w:vAlign w:val="center"/>
            <w:hideMark/>
          </w:tcPr>
          <w:p w:rsidR="00CD62B8" w:rsidRDefault="00CD62B8">
            <w:pPr>
              <w:jc w:val="left"/>
            </w:pPr>
            <w:r>
              <w:t>EBP为栈基址寄存器，ESP为栈顶寄存器</w:t>
            </w:r>
          </w:p>
        </w:tc>
      </w:tr>
      <w:tr w:rsidR="00CD62B8" w:rsidTr="00CD62B8">
        <w:trPr>
          <w:tblCellSpacing w:w="15" w:type="dxa"/>
        </w:trPr>
        <w:tc>
          <w:tcPr>
            <w:tcW w:w="0" w:type="auto"/>
            <w:vAlign w:val="center"/>
            <w:hideMark/>
          </w:tcPr>
          <w:p w:rsidR="00CD62B8" w:rsidRDefault="00CD62B8">
            <w:r>
              <w:t>x86_64</w:t>
            </w:r>
          </w:p>
        </w:tc>
        <w:tc>
          <w:tcPr>
            <w:tcW w:w="0" w:type="auto"/>
            <w:vAlign w:val="center"/>
            <w:hideMark/>
          </w:tcPr>
          <w:p w:rsidR="00CD62B8" w:rsidRDefault="00CD62B8">
            <w:pPr>
              <w:jc w:val="center"/>
            </w:pPr>
            <w:r>
              <w:t>16</w:t>
            </w:r>
          </w:p>
        </w:tc>
        <w:tc>
          <w:tcPr>
            <w:tcW w:w="0" w:type="auto"/>
            <w:vAlign w:val="center"/>
            <w:hideMark/>
          </w:tcPr>
          <w:p w:rsidR="00CD62B8" w:rsidRDefault="00CD62B8">
            <w:pPr>
              <w:jc w:val="left"/>
            </w:pPr>
            <w:r>
              <w:t>BP为栈基址寄存器，SP为栈顶寄存器</w:t>
            </w:r>
          </w:p>
        </w:tc>
      </w:tr>
      <w:tr w:rsidR="00CD62B8" w:rsidTr="00CD62B8">
        <w:trPr>
          <w:tblCellSpacing w:w="15" w:type="dxa"/>
        </w:trPr>
        <w:tc>
          <w:tcPr>
            <w:tcW w:w="0" w:type="auto"/>
            <w:vAlign w:val="center"/>
            <w:hideMark/>
          </w:tcPr>
          <w:p w:rsidR="00CD62B8" w:rsidRDefault="00CD62B8">
            <w:r>
              <w:t>arm64</w:t>
            </w:r>
          </w:p>
        </w:tc>
        <w:tc>
          <w:tcPr>
            <w:tcW w:w="0" w:type="auto"/>
            <w:vAlign w:val="center"/>
            <w:hideMark/>
          </w:tcPr>
          <w:p w:rsidR="00CD62B8" w:rsidRDefault="00CD62B8">
            <w:pPr>
              <w:jc w:val="center"/>
            </w:pPr>
            <w:r>
              <w:t>64</w:t>
            </w:r>
          </w:p>
        </w:tc>
        <w:tc>
          <w:tcPr>
            <w:tcW w:w="0" w:type="auto"/>
            <w:vAlign w:val="center"/>
            <w:hideMark/>
          </w:tcPr>
          <w:p w:rsidR="00CD62B8" w:rsidRDefault="00CD62B8">
            <w:pPr>
              <w:jc w:val="left"/>
            </w:pPr>
            <w:r>
              <w:t>X29(FP)为栈基址寄存器，SP为栈顶寄存器</w:t>
            </w:r>
          </w:p>
        </w:tc>
      </w:tr>
    </w:tbl>
    <w:p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rsidR="00CD62B8" w:rsidRDefault="00CD62B8" w:rsidP="00CD62B8">
      <w:pPr>
        <w:pStyle w:val="3"/>
      </w:pPr>
      <w:r w:rsidRPr="00CD62B8">
        <w:lastRenderedPageBreak/>
        <w:t>浮点和向量寄存器</w:t>
      </w:r>
    </w:p>
    <w:p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rsidTr="00494DE4">
        <w:trPr>
          <w:tblHeader/>
          <w:tblCellSpacing w:w="15" w:type="dxa"/>
        </w:trPr>
        <w:tc>
          <w:tcPr>
            <w:tcW w:w="0" w:type="auto"/>
            <w:vAlign w:val="center"/>
            <w:hideMark/>
          </w:tcPr>
          <w:p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rsidTr="00494DE4">
        <w:trPr>
          <w:tblHeader/>
          <w:tblCellSpacing w:w="15" w:type="dxa"/>
        </w:trPr>
        <w:tc>
          <w:tcPr>
            <w:tcW w:w="0" w:type="auto"/>
            <w:vAlign w:val="center"/>
            <w:hideMark/>
          </w:tcPr>
          <w:p w:rsidR="00494DE4" w:rsidRDefault="00494DE4">
            <w:pPr>
              <w:jc w:val="center"/>
              <w:rPr>
                <w:b/>
                <w:bCs/>
              </w:rPr>
            </w:pPr>
            <w:r>
              <w:rPr>
                <w:b/>
                <w:bCs/>
              </w:rPr>
              <w:t>体系结构</w:t>
            </w:r>
          </w:p>
        </w:tc>
        <w:tc>
          <w:tcPr>
            <w:tcW w:w="0" w:type="auto"/>
            <w:vAlign w:val="center"/>
            <w:hideMark/>
          </w:tcPr>
          <w:p w:rsidR="00494DE4" w:rsidRDefault="00494DE4">
            <w:pPr>
              <w:jc w:val="center"/>
              <w:rPr>
                <w:b/>
                <w:bCs/>
              </w:rPr>
            </w:pPr>
            <w:r>
              <w:rPr>
                <w:b/>
                <w:bCs/>
              </w:rPr>
              <w:t>长度</w:t>
            </w:r>
          </w:p>
        </w:tc>
        <w:tc>
          <w:tcPr>
            <w:tcW w:w="0" w:type="auto"/>
            <w:vAlign w:val="center"/>
            <w:hideMark/>
          </w:tcPr>
          <w:p w:rsidR="00494DE4" w:rsidRDefault="00494DE4">
            <w:pPr>
              <w:jc w:val="left"/>
              <w:rPr>
                <w:b/>
                <w:bCs/>
              </w:rPr>
            </w:pPr>
            <w:r>
              <w:rPr>
                <w:b/>
                <w:bCs/>
              </w:rPr>
              <w:t>名称</w:t>
            </w:r>
          </w:p>
        </w:tc>
      </w:tr>
      <w:tr w:rsidR="00494DE4" w:rsidTr="00494DE4">
        <w:trPr>
          <w:tblCellSpacing w:w="15" w:type="dxa"/>
        </w:trPr>
        <w:tc>
          <w:tcPr>
            <w:tcW w:w="0" w:type="auto"/>
            <w:vAlign w:val="center"/>
            <w:hideMark/>
          </w:tcPr>
          <w:p w:rsidR="00494DE4" w:rsidRDefault="00494DE4">
            <w:r>
              <w:t>x64</w:t>
            </w:r>
          </w:p>
        </w:tc>
        <w:tc>
          <w:tcPr>
            <w:tcW w:w="0" w:type="auto"/>
            <w:vAlign w:val="center"/>
            <w:hideMark/>
          </w:tcPr>
          <w:p w:rsidR="00494DE4" w:rsidRDefault="00494DE4">
            <w:pPr>
              <w:jc w:val="center"/>
            </w:pPr>
            <w:r>
              <w:t>128</w:t>
            </w:r>
          </w:p>
        </w:tc>
        <w:tc>
          <w:tcPr>
            <w:tcW w:w="0" w:type="auto"/>
            <w:vAlign w:val="center"/>
            <w:hideMark/>
          </w:tcPr>
          <w:p w:rsidR="00494DE4" w:rsidRDefault="00494DE4">
            <w:pPr>
              <w:jc w:val="left"/>
            </w:pPr>
            <w:r>
              <w:t>XMM0 - XMM15, YMM0-YMM15, STMM0-STMM7</w:t>
            </w:r>
          </w:p>
        </w:tc>
      </w:tr>
      <w:tr w:rsidR="00494DE4" w:rsidTr="00494DE4">
        <w:trPr>
          <w:tblCellSpacing w:w="15" w:type="dxa"/>
        </w:trPr>
        <w:tc>
          <w:tcPr>
            <w:tcW w:w="0" w:type="auto"/>
            <w:vAlign w:val="center"/>
            <w:hideMark/>
          </w:tcPr>
          <w:p w:rsidR="00494DE4" w:rsidRDefault="00494DE4">
            <w:r>
              <w:t>arm64</w:t>
            </w:r>
          </w:p>
        </w:tc>
        <w:tc>
          <w:tcPr>
            <w:tcW w:w="0" w:type="auto"/>
            <w:vAlign w:val="center"/>
            <w:hideMark/>
          </w:tcPr>
          <w:p w:rsidR="00494DE4" w:rsidRDefault="00494DE4">
            <w:pPr>
              <w:jc w:val="center"/>
            </w:pPr>
            <w:r>
              <w:t>128</w:t>
            </w:r>
          </w:p>
        </w:tc>
        <w:tc>
          <w:tcPr>
            <w:tcW w:w="0" w:type="auto"/>
            <w:vAlign w:val="center"/>
            <w:hideMark/>
          </w:tcPr>
          <w:p w:rsidR="00494DE4" w:rsidRDefault="00494DE4">
            <w:pPr>
              <w:jc w:val="left"/>
            </w:pPr>
            <w:r>
              <w:t>V0-V31</w:t>
            </w:r>
          </w:p>
        </w:tc>
      </w:tr>
    </w:tbl>
    <w:p w:rsidR="00494DE4" w:rsidRDefault="00CD62B8" w:rsidP="00494DE4">
      <w:pPr>
        <w:pStyle w:val="3"/>
      </w:pPr>
      <w:r>
        <w:t>状态寄存器</w:t>
      </w:r>
    </w:p>
    <w:p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rsidTr="00F96D88">
        <w:tc>
          <w:tcPr>
            <w:tcW w:w="2765" w:type="dxa"/>
          </w:tcPr>
          <w:p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rsidTr="00F96D88">
        <w:tc>
          <w:tcPr>
            <w:tcW w:w="2765" w:type="dxa"/>
          </w:tcPr>
          <w:p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rsidTr="00F96D88">
        <w:tc>
          <w:tcPr>
            <w:tcW w:w="2765" w:type="dxa"/>
          </w:tcPr>
          <w:p w:rsidR="00494DE4" w:rsidRPr="00494DE4" w:rsidRDefault="00494DE4" w:rsidP="00F96D88">
            <w:r>
              <w:t>arm64</w:t>
            </w:r>
          </w:p>
        </w:tc>
        <w:tc>
          <w:tcPr>
            <w:tcW w:w="2765" w:type="dxa"/>
          </w:tcPr>
          <w:p w:rsidR="00494DE4" w:rsidRPr="00494DE4" w:rsidRDefault="00494DE4" w:rsidP="00F96D88">
            <w:r>
              <w:t>32</w:t>
            </w:r>
          </w:p>
        </w:tc>
        <w:tc>
          <w:tcPr>
            <w:tcW w:w="2766" w:type="dxa"/>
          </w:tcPr>
          <w:p w:rsidR="00494DE4" w:rsidRPr="00494DE4" w:rsidRDefault="00494DE4" w:rsidP="00F96D88">
            <w:r>
              <w:t>CPSR</w:t>
            </w:r>
          </w:p>
        </w:tc>
      </w:tr>
    </w:tbl>
    <w:p w:rsidR="00494DE4" w:rsidRDefault="00494DE4" w:rsidP="00494DE4"/>
    <w:p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rsidTr="00F96D88">
        <w:tc>
          <w:tcPr>
            <w:tcW w:w="2765" w:type="dxa"/>
          </w:tcPr>
          <w:p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rsidTr="00F96D88">
        <w:tc>
          <w:tcPr>
            <w:tcW w:w="2765" w:type="dxa"/>
          </w:tcPr>
          <w:p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rsidTr="00F96D88">
        <w:tc>
          <w:tcPr>
            <w:tcW w:w="2765" w:type="dxa"/>
          </w:tcPr>
          <w:p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rsidTr="00F96D88">
        <w:tc>
          <w:tcPr>
            <w:tcW w:w="2765" w:type="dxa"/>
          </w:tcPr>
          <w:p w:rsidR="00935CCC" w:rsidRPr="00494DE4" w:rsidRDefault="00935CCC" w:rsidP="00F96D88">
            <w:r>
              <w:t>arm64</w:t>
            </w:r>
          </w:p>
        </w:tc>
        <w:tc>
          <w:tcPr>
            <w:tcW w:w="2765" w:type="dxa"/>
          </w:tcPr>
          <w:p w:rsidR="00935CCC" w:rsidRPr="00494DE4" w:rsidRDefault="00935CCC" w:rsidP="00F96D88">
            <w:r>
              <w:t>64</w:t>
            </w:r>
          </w:p>
        </w:tc>
        <w:tc>
          <w:tcPr>
            <w:tcW w:w="2766" w:type="dxa"/>
          </w:tcPr>
          <w:p w:rsidR="00935CCC" w:rsidRPr="00494DE4" w:rsidRDefault="00935CCC" w:rsidP="00F96D88">
            <w:r>
              <w:t>PC,LR</w:t>
            </w:r>
          </w:p>
        </w:tc>
      </w:tr>
    </w:tbl>
    <w:p w:rsidR="00494DE4" w:rsidRPr="00935CCC" w:rsidRDefault="00494DE4" w:rsidP="00494DE4"/>
    <w:p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rsidR="00935CCC" w:rsidRDefault="00935CCC" w:rsidP="00494DE4"/>
    <w:p w:rsidR="00935CCC" w:rsidRDefault="00935CCC" w:rsidP="00935CCC">
      <w:pPr>
        <w:pStyle w:val="3"/>
      </w:pPr>
      <w:r>
        <w:rPr>
          <w:rFonts w:hint="eastAsia"/>
        </w:rPr>
        <w:lastRenderedPageBreak/>
        <w:t>其他寄存器</w:t>
      </w:r>
    </w:p>
    <w:p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rsidR="003A5095" w:rsidRDefault="003A5095" w:rsidP="003A5095">
      <w:pPr>
        <w:pStyle w:val="2"/>
      </w:pPr>
      <w:r>
        <w:t>通用寄存器</w:t>
      </w:r>
    </w:p>
    <w:p w:rsidR="003A5095" w:rsidRPr="003A5095" w:rsidRDefault="003A5095" w:rsidP="003A5095">
      <w:r>
        <w:t xml:space="preserve">https://blog.csdn.net/Gibbs_p/article/details/72257840 </w:t>
      </w:r>
    </w:p>
    <w:p w:rsidR="003A5095" w:rsidRDefault="003A5095" w:rsidP="003A5095">
      <w:r>
        <w:t xml:space="preserve">8086有14个寄存器： </w:t>
      </w:r>
    </w:p>
    <w:p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rsidR="00877360" w:rsidRDefault="00877360" w:rsidP="003A5095">
      <w:r w:rsidRPr="00877360">
        <w:t>8086 CPU有4个</w:t>
      </w:r>
      <w:r w:rsidRPr="00877360">
        <w:rPr>
          <w:b/>
        </w:rPr>
        <w:t>段寄存器</w:t>
      </w:r>
      <w:r w:rsidRPr="00877360">
        <w:t>:CS(代码段)、DS(数据段)、SS(堆栈段)、ES(附加段)</w:t>
      </w:r>
    </w:p>
    <w:p w:rsidR="00B07E34" w:rsidRDefault="00B07E34" w:rsidP="003A5095">
      <w:r w:rsidRPr="00B07E34">
        <w:rPr>
          <w:b/>
          <w:highlight w:val="darkGray"/>
        </w:rPr>
        <w:t>bx、si、di、bp</w:t>
      </w:r>
      <w:r w:rsidRPr="00B07E34">
        <w:t>这四个寄存器用在[ ]中进行内存单元寻址。在[]中，组合只能以这四种形式：bx和si、bx和di、bp和si、bp和di</w:t>
      </w:r>
    </w:p>
    <w:p w:rsidR="00877360" w:rsidRDefault="00877360" w:rsidP="00877360">
      <w:pPr>
        <w:pStyle w:val="2"/>
      </w:pPr>
      <w:r>
        <w:t>CS和IP</w:t>
      </w:r>
    </w:p>
    <w:p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rsidR="00877360" w:rsidRDefault="00877360" w:rsidP="00877360">
      <w:r>
        <w:t>8086CPU工作过程的简要概述：</w:t>
      </w:r>
    </w:p>
    <w:p w:rsidR="00877360" w:rsidRDefault="00877360" w:rsidP="00877360"/>
    <w:p w:rsidR="00877360" w:rsidRDefault="00877360" w:rsidP="00877360">
      <w:r>
        <w:t>1、从CS:IP指向内存单元读取指令，读取的指令进入指令缓冲器；</w:t>
      </w:r>
    </w:p>
    <w:p w:rsidR="00877360" w:rsidRDefault="00877360" w:rsidP="00877360">
      <w:r>
        <w:t>2、</w:t>
      </w:r>
      <w:r w:rsidRPr="00877360">
        <w:rPr>
          <w:b/>
        </w:rPr>
        <w:t>IP=IP+所读取指令的长度</w:t>
      </w:r>
      <w:r>
        <w:t>，从而正确的指向下一条指令；</w:t>
      </w:r>
    </w:p>
    <w:p w:rsidR="00877360" w:rsidRDefault="00877360" w:rsidP="00877360">
      <w:r>
        <w:t>3、执行指令。转到步骤1，周而复始。</w:t>
      </w:r>
    </w:p>
    <w:p w:rsidR="00527EA4" w:rsidRDefault="00527EA4" w:rsidP="00527EA4">
      <w:pPr>
        <w:pStyle w:val="1"/>
      </w:pPr>
      <w:r>
        <w:rPr>
          <w:rFonts w:hint="eastAsia"/>
        </w:rPr>
        <w:lastRenderedPageBreak/>
        <w:t>并行计算</w:t>
      </w:r>
    </w:p>
    <w:p w:rsidR="00666060" w:rsidRPr="00666060" w:rsidRDefault="00666060" w:rsidP="00666060">
      <w:pPr>
        <w:jc w:val="center"/>
      </w:pPr>
      <w:r>
        <w:rPr>
          <w:noProof/>
        </w:rPr>
        <w:drawing>
          <wp:inline distT="0" distB="0" distL="0" distR="0">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rsidR="00527EA4" w:rsidRPr="00527EA4" w:rsidRDefault="00527EA4" w:rsidP="00085553">
      <w:pPr>
        <w:pStyle w:val="2"/>
      </w:pPr>
      <w:r w:rsidRPr="00527EA4">
        <w:rPr>
          <w:rFonts w:hint="eastAsia"/>
        </w:rPr>
        <w:t>分类</w:t>
      </w:r>
    </w:p>
    <w:p w:rsidR="00527EA4" w:rsidRDefault="00A0765D" w:rsidP="00527EA4">
      <w:r>
        <w:rPr>
          <w:rFonts w:hint="eastAsia"/>
        </w:rPr>
        <w:t>时间并行：流水线技术</w:t>
      </w:r>
    </w:p>
    <w:p w:rsidR="00527EA4" w:rsidRDefault="00A0765D" w:rsidP="00527EA4">
      <w:r>
        <w:rPr>
          <w:rFonts w:hint="eastAsia"/>
        </w:rPr>
        <w:t>空间并行：使用多处理器执行并发计算</w:t>
      </w:r>
    </w:p>
    <w:p w:rsidR="00527EA4" w:rsidRPr="00527EA4" w:rsidRDefault="00527EA4" w:rsidP="00527EA4">
      <w:r>
        <w:rPr>
          <w:rFonts w:hint="eastAsia"/>
        </w:rPr>
        <w:t>数据并行：化大为小</w:t>
      </w:r>
      <w:r w:rsidR="00D02940">
        <w:rPr>
          <w:rFonts w:hint="eastAsia"/>
        </w:rPr>
        <w:t xml:space="preserve"> </w:t>
      </w:r>
    </w:p>
    <w:p w:rsidR="003A5095" w:rsidRDefault="003A5095" w:rsidP="00877360"/>
    <w:p w:rsidR="00527EA4" w:rsidRPr="00085553" w:rsidRDefault="00527EA4" w:rsidP="00085553">
      <w:pPr>
        <w:pStyle w:val="2"/>
      </w:pPr>
      <w:r w:rsidRPr="00085553">
        <w:rPr>
          <w:rFonts w:hint="eastAsia"/>
        </w:rPr>
        <w:t>并行算法</w:t>
      </w:r>
    </w:p>
    <w:p w:rsidR="00527EA4" w:rsidRDefault="00527EA4" w:rsidP="00527EA4">
      <w:r>
        <w:rPr>
          <w:rFonts w:hint="eastAsia"/>
        </w:rPr>
        <w:t>算法设计的最常用方法：</w:t>
      </w:r>
      <w:r>
        <w:t>PCAM（</w:t>
      </w:r>
      <w:r w:rsidRPr="00085553">
        <w:rPr>
          <w:b/>
          <w:color w:val="FF0000"/>
          <w:sz w:val="24"/>
        </w:rPr>
        <w:t>划分-通信-组合-映射</w:t>
      </w:r>
      <w:r>
        <w:t>）</w:t>
      </w:r>
    </w:p>
    <w:p w:rsidR="00527EA4" w:rsidRDefault="00527EA4" w:rsidP="00527EA4">
      <w:r>
        <w:rPr>
          <w:rFonts w:hint="eastAsia"/>
        </w:rPr>
        <w:t>划分：化一为多，让各处理器去同时执行</w:t>
      </w:r>
    </w:p>
    <w:p w:rsidR="00527EA4" w:rsidRDefault="00527EA4" w:rsidP="00527EA4">
      <w:r>
        <w:rPr>
          <w:rFonts w:hint="eastAsia"/>
        </w:rPr>
        <w:t>通信：分析执行过程中要交换的数据和任务的协调情况</w:t>
      </w:r>
    </w:p>
    <w:p w:rsidR="00527EA4" w:rsidRDefault="00527EA4" w:rsidP="00527EA4">
      <w:r>
        <w:rPr>
          <w:rFonts w:hint="eastAsia"/>
        </w:rPr>
        <w:t>组合：将小问题组合解决以提高性能和减少任务开销</w:t>
      </w:r>
    </w:p>
    <w:p w:rsidR="00527EA4" w:rsidRDefault="00527EA4" w:rsidP="00527EA4">
      <w:r>
        <w:rPr>
          <w:rFonts w:hint="eastAsia"/>
        </w:rPr>
        <w:t>映射：将任务分配到每个处理器上</w:t>
      </w:r>
    </w:p>
    <w:p w:rsidR="00666060" w:rsidRDefault="00666060" w:rsidP="00666060">
      <w:r>
        <w:rPr>
          <w:rFonts w:hint="eastAsia"/>
        </w:rPr>
        <w:t>原文连接：</w:t>
      </w:r>
      <w:hyperlink r:id="rId96" w:history="1">
        <w:r w:rsidR="00440764" w:rsidRPr="00F14F41">
          <w:rPr>
            <w:rStyle w:val="a8"/>
          </w:rPr>
          <w:t>https://blog.csdn.net/ScarlettYellow/article/details/80458834</w:t>
        </w:r>
      </w:hyperlink>
    </w:p>
    <w:p w:rsidR="00440764" w:rsidRDefault="00440764" w:rsidP="00666060"/>
    <w:p w:rsidR="00440764" w:rsidRDefault="00440764" w:rsidP="00440764">
      <w:pPr>
        <w:pStyle w:val="2"/>
      </w:pPr>
      <w:r>
        <w:rPr>
          <w:rFonts w:hint="eastAsia"/>
        </w:rPr>
        <w:t>问题</w:t>
      </w:r>
    </w:p>
    <w:p w:rsidR="00440764" w:rsidRDefault="00440764" w:rsidP="00440764">
      <w:pPr>
        <w:pStyle w:val="a7"/>
        <w:numPr>
          <w:ilvl w:val="0"/>
          <w:numId w:val="15"/>
        </w:numPr>
        <w:ind w:firstLineChars="0"/>
      </w:pPr>
      <w:r>
        <w:rPr>
          <w:rFonts w:hint="eastAsia"/>
        </w:rPr>
        <w:t>该问题是否可以被并行化？</w:t>
      </w:r>
    </w:p>
    <w:p w:rsidR="00440764" w:rsidRDefault="00440764" w:rsidP="00440764">
      <w:pPr>
        <w:pStyle w:val="a7"/>
        <w:numPr>
          <w:ilvl w:val="0"/>
          <w:numId w:val="15"/>
        </w:numPr>
        <w:ind w:firstLineChars="0"/>
      </w:pPr>
      <w:r>
        <w:rPr>
          <w:rFonts w:hint="eastAsia"/>
        </w:rPr>
        <w:t>如果对该问题进行分割？</w:t>
      </w:r>
    </w:p>
    <w:p w:rsidR="00440764" w:rsidRDefault="00440764" w:rsidP="00440764">
      <w:pPr>
        <w:pStyle w:val="a7"/>
        <w:numPr>
          <w:ilvl w:val="0"/>
          <w:numId w:val="15"/>
        </w:numPr>
        <w:ind w:firstLineChars="0"/>
      </w:pPr>
      <w:r>
        <w:rPr>
          <w:rFonts w:hint="eastAsia"/>
        </w:rPr>
        <w:t>需要数据通讯吗？</w:t>
      </w:r>
    </w:p>
    <w:p w:rsidR="00440764" w:rsidRDefault="00440764" w:rsidP="00440764">
      <w:pPr>
        <w:pStyle w:val="a7"/>
        <w:numPr>
          <w:ilvl w:val="0"/>
          <w:numId w:val="15"/>
        </w:numPr>
        <w:ind w:firstLineChars="0"/>
      </w:pPr>
      <w:r>
        <w:rPr>
          <w:rFonts w:hint="eastAsia"/>
        </w:rPr>
        <w:lastRenderedPageBreak/>
        <w:t>有没有数据依赖？</w:t>
      </w:r>
    </w:p>
    <w:p w:rsidR="00440764" w:rsidRDefault="00440764" w:rsidP="00440764">
      <w:pPr>
        <w:pStyle w:val="a7"/>
        <w:numPr>
          <w:ilvl w:val="0"/>
          <w:numId w:val="15"/>
        </w:numPr>
        <w:ind w:firstLineChars="0"/>
      </w:pPr>
      <w:r>
        <w:rPr>
          <w:rFonts w:hint="eastAsia"/>
        </w:rPr>
        <w:t>有没有同步需求？</w:t>
      </w:r>
    </w:p>
    <w:p w:rsidR="00440764" w:rsidRPr="00440764" w:rsidRDefault="00440764" w:rsidP="00440764">
      <w:pPr>
        <w:pStyle w:val="a7"/>
        <w:numPr>
          <w:ilvl w:val="0"/>
          <w:numId w:val="15"/>
        </w:numPr>
        <w:ind w:firstLineChars="0"/>
      </w:pPr>
      <w:r>
        <w:rPr>
          <w:rFonts w:hint="eastAsia"/>
        </w:rPr>
        <w:t>是否需要考虑负载均衡？</w:t>
      </w:r>
    </w:p>
    <w:p w:rsidR="00D02940" w:rsidRDefault="00D02940" w:rsidP="00D02940">
      <w:pPr>
        <w:pStyle w:val="2"/>
      </w:pPr>
      <w:r>
        <w:rPr>
          <w:rFonts w:hint="eastAsia"/>
        </w:rPr>
        <w:t>CUDA</w:t>
      </w:r>
      <w:r>
        <w:t xml:space="preserve"> C</w:t>
      </w:r>
    </w:p>
    <w:p w:rsidR="00D02940" w:rsidRDefault="00D02940" w:rsidP="00D02940">
      <w:r>
        <w:t>CUDA C加速步骤：</w:t>
      </w:r>
    </w:p>
    <w:p w:rsidR="00D02940" w:rsidRDefault="00D02940" w:rsidP="00D02940">
      <w:pPr>
        <w:pStyle w:val="a7"/>
        <w:numPr>
          <w:ilvl w:val="0"/>
          <w:numId w:val="17"/>
        </w:numPr>
        <w:ind w:firstLineChars="0"/>
      </w:pPr>
      <w:r>
        <w:rPr>
          <w:rFonts w:hint="eastAsia"/>
        </w:rPr>
        <w:t>在</w:t>
      </w:r>
      <w:r>
        <w:t>device (也就是GPU) 上申请内存</w:t>
      </w:r>
    </w:p>
    <w:p w:rsidR="00D02940" w:rsidRDefault="00D02940" w:rsidP="00D02940">
      <w:pPr>
        <w:pStyle w:val="a7"/>
        <w:numPr>
          <w:ilvl w:val="0"/>
          <w:numId w:val="17"/>
        </w:numPr>
        <w:ind w:firstLineChars="0"/>
      </w:pPr>
      <w:r>
        <w:rPr>
          <w:rFonts w:hint="eastAsia"/>
        </w:rPr>
        <w:t>将</w:t>
      </w:r>
      <w:r>
        <w:t>host (也就是CPU) 上的数据拷贝到device</w:t>
      </w:r>
    </w:p>
    <w:p w:rsidR="00D02940" w:rsidRDefault="00D02940" w:rsidP="00D02940">
      <w:pPr>
        <w:pStyle w:val="a7"/>
        <w:numPr>
          <w:ilvl w:val="0"/>
          <w:numId w:val="17"/>
        </w:numPr>
        <w:ind w:firstLineChars="0"/>
      </w:pPr>
      <w:r>
        <w:rPr>
          <w:rFonts w:hint="eastAsia"/>
        </w:rPr>
        <w:t>执行</w:t>
      </w:r>
      <w:r>
        <w:t>CUDA kernel function</w:t>
      </w:r>
    </w:p>
    <w:p w:rsidR="00D02940" w:rsidRDefault="00D02940" w:rsidP="00D02940">
      <w:pPr>
        <w:pStyle w:val="a7"/>
        <w:numPr>
          <w:ilvl w:val="0"/>
          <w:numId w:val="17"/>
        </w:numPr>
        <w:ind w:firstLineChars="0"/>
      </w:pPr>
      <w:r>
        <w:rPr>
          <w:rFonts w:hint="eastAsia"/>
        </w:rPr>
        <w:t>将</w:t>
      </w:r>
      <w:r>
        <w:t>device上的计算结果传回host</w:t>
      </w:r>
    </w:p>
    <w:p w:rsidR="00D02940" w:rsidRDefault="00D02940" w:rsidP="00D02940">
      <w:pPr>
        <w:pStyle w:val="a7"/>
        <w:numPr>
          <w:ilvl w:val="0"/>
          <w:numId w:val="17"/>
        </w:numPr>
        <w:ind w:firstLineChars="0"/>
      </w:pPr>
      <w:r>
        <w:rPr>
          <w:rFonts w:hint="eastAsia"/>
        </w:rPr>
        <w:t>释放</w:t>
      </w:r>
      <w:r>
        <w:t>device上的内存</w:t>
      </w:r>
    </w:p>
    <w:p w:rsidR="00D02940" w:rsidRPr="00D02940" w:rsidRDefault="001A122A" w:rsidP="00D02940">
      <w:r w:rsidRPr="001A122A">
        <w:t>https://www.cnblogs.com/gr-nick/p/9379352.html</w:t>
      </w:r>
    </w:p>
    <w:p w:rsidR="00D02940" w:rsidRDefault="00D02940" w:rsidP="00D02940">
      <w:pPr>
        <w:pStyle w:val="2"/>
      </w:pPr>
      <w:r>
        <w:t>OpenCL</w:t>
      </w:r>
    </w:p>
    <w:p w:rsidR="00D02940" w:rsidRDefault="00D02940" w:rsidP="00D02940">
      <w:r>
        <w:t>OpenCL操作步骤：</w:t>
      </w:r>
    </w:p>
    <w:p w:rsidR="00D02940" w:rsidRDefault="00D02940" w:rsidP="00D02940">
      <w:pPr>
        <w:pStyle w:val="a7"/>
        <w:numPr>
          <w:ilvl w:val="0"/>
          <w:numId w:val="18"/>
        </w:numPr>
        <w:ind w:firstLineChars="0"/>
      </w:pPr>
      <w:r>
        <w:rPr>
          <w:rFonts w:hint="eastAsia"/>
        </w:rPr>
        <w:t>检测申请计算资源</w:t>
      </w:r>
      <w:r>
        <w:t xml:space="preserve"> </w:t>
      </w:r>
    </w:p>
    <w:p w:rsidR="00D02940" w:rsidRDefault="00D02940" w:rsidP="00D02940">
      <w:pPr>
        <w:pStyle w:val="a7"/>
        <w:ind w:left="360"/>
      </w:pPr>
      <w:r>
        <w:rPr>
          <w:rFonts w:hint="eastAsia"/>
        </w:rPr>
        <w:t>检测</w:t>
      </w:r>
      <w:r>
        <w:t>platform, clGetPlatformIDs</w:t>
      </w:r>
    </w:p>
    <w:p w:rsidR="00D02940" w:rsidRDefault="00D02940" w:rsidP="00D02940">
      <w:pPr>
        <w:pStyle w:val="a7"/>
        <w:ind w:left="360"/>
      </w:pPr>
      <w:r>
        <w:rPr>
          <w:rFonts w:hint="eastAsia"/>
        </w:rPr>
        <w:t>检测</w:t>
      </w:r>
      <w:r>
        <w:t>platform对应的device, clGetDeviceInfo</w:t>
      </w:r>
    </w:p>
    <w:p w:rsidR="00D02940" w:rsidRDefault="00D02940" w:rsidP="00D02940">
      <w:pPr>
        <w:pStyle w:val="a7"/>
        <w:ind w:left="360"/>
      </w:pPr>
      <w:r>
        <w:rPr>
          <w:rFonts w:hint="eastAsia"/>
        </w:rPr>
        <w:t>建立</w:t>
      </w:r>
      <w:r>
        <w:t>context, clCreateContextFromType</w:t>
      </w:r>
    </w:p>
    <w:p w:rsidR="00D02940" w:rsidRDefault="00D02940" w:rsidP="00D02940">
      <w:pPr>
        <w:pStyle w:val="a7"/>
        <w:ind w:left="360"/>
      </w:pPr>
      <w:r>
        <w:rPr>
          <w:rFonts w:hint="eastAsia"/>
        </w:rPr>
        <w:t>建立</w:t>
      </w:r>
      <w:r>
        <w:t>command queue, clCreateCommandQueue</w:t>
      </w:r>
    </w:p>
    <w:p w:rsidR="00D02940" w:rsidRDefault="00D02940" w:rsidP="00D02940">
      <w:pPr>
        <w:pStyle w:val="a7"/>
        <w:ind w:left="360"/>
      </w:pPr>
      <w:r>
        <w:rPr>
          <w:rFonts w:hint="eastAsia"/>
        </w:rPr>
        <w:t>在</w:t>
      </w:r>
      <w:r>
        <w:t>context内申请存储空间, clCreateBuffer</w:t>
      </w:r>
    </w:p>
    <w:p w:rsidR="00D02940" w:rsidRDefault="00D02940" w:rsidP="00D02940">
      <w:pPr>
        <w:pStyle w:val="a7"/>
        <w:numPr>
          <w:ilvl w:val="0"/>
          <w:numId w:val="18"/>
        </w:numPr>
        <w:ind w:firstLineChars="0"/>
      </w:pPr>
      <w:r>
        <w:rPr>
          <w:rFonts w:hint="eastAsia"/>
        </w:rPr>
        <w:t>将</w:t>
      </w:r>
      <w:r>
        <w:t>host (也就是CPU) 上的数据拷贝到device, clCreateBuffer</w:t>
      </w:r>
    </w:p>
    <w:p w:rsidR="00D02940" w:rsidRDefault="00D02940" w:rsidP="00D02940">
      <w:pPr>
        <w:pStyle w:val="a7"/>
        <w:numPr>
          <w:ilvl w:val="0"/>
          <w:numId w:val="18"/>
        </w:numPr>
        <w:ind w:firstLineChars="0"/>
      </w:pPr>
      <w:r>
        <w:t>OpenCL代码编译</w:t>
      </w:r>
    </w:p>
    <w:p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rsidR="00D02940" w:rsidRDefault="00D02940" w:rsidP="00D02940">
      <w:pPr>
        <w:pStyle w:val="a7"/>
        <w:ind w:left="360"/>
      </w:pPr>
      <w:r>
        <w:rPr>
          <w:rFonts w:hint="eastAsia"/>
        </w:rPr>
        <w:t>编译</w:t>
      </w:r>
      <w:r>
        <w:t>program, clBuildProgram</w:t>
      </w:r>
    </w:p>
    <w:p w:rsidR="00D02940" w:rsidRDefault="00D02940" w:rsidP="00D02940">
      <w:pPr>
        <w:pStyle w:val="a7"/>
        <w:ind w:left="360"/>
      </w:pPr>
      <w:r>
        <w:rPr>
          <w:rFonts w:hint="eastAsia"/>
        </w:rPr>
        <w:t>创立一个</w:t>
      </w:r>
      <w:r>
        <w:t xml:space="preserve"> OpenCL kernel 句柄, clCreateKernel</w:t>
      </w:r>
    </w:p>
    <w:p w:rsidR="00D02940" w:rsidRDefault="00D02940" w:rsidP="00D02940">
      <w:pPr>
        <w:pStyle w:val="a7"/>
        <w:ind w:left="360"/>
      </w:pPr>
      <w:r>
        <w:rPr>
          <w:rFonts w:hint="eastAsia"/>
        </w:rPr>
        <w:t>申明设置</w:t>
      </w:r>
      <w:r>
        <w:t xml:space="preserve"> kernel 的 参数, clSetKernelArg</w:t>
      </w:r>
    </w:p>
    <w:p w:rsidR="00D02940" w:rsidRDefault="00D02940" w:rsidP="00D02940">
      <w:pPr>
        <w:pStyle w:val="a7"/>
        <w:ind w:left="360"/>
      </w:pPr>
      <w:r>
        <w:rPr>
          <w:rFonts w:hint="eastAsia"/>
        </w:rPr>
        <w:t>设置</w:t>
      </w:r>
      <w:r>
        <w:t>NDRange</w:t>
      </w:r>
    </w:p>
    <w:p w:rsidR="00D02940" w:rsidRDefault="00D02940" w:rsidP="00D02940">
      <w:pPr>
        <w:pStyle w:val="a7"/>
        <w:numPr>
          <w:ilvl w:val="0"/>
          <w:numId w:val="18"/>
        </w:numPr>
        <w:ind w:firstLineChars="0"/>
      </w:pPr>
      <w:r>
        <w:rPr>
          <w:rFonts w:hint="eastAsia"/>
        </w:rPr>
        <w:t>运行</w:t>
      </w:r>
      <w:r>
        <w:t>kernel , clEnqueueNDRangeKernel</w:t>
      </w:r>
    </w:p>
    <w:p w:rsidR="00D02940" w:rsidRDefault="00D02940" w:rsidP="00D02940">
      <w:pPr>
        <w:pStyle w:val="a7"/>
        <w:numPr>
          <w:ilvl w:val="0"/>
          <w:numId w:val="18"/>
        </w:numPr>
        <w:ind w:firstLineChars="0"/>
      </w:pPr>
      <w:r>
        <w:rPr>
          <w:rFonts w:hint="eastAsia"/>
        </w:rPr>
        <w:t>将</w:t>
      </w:r>
      <w:r>
        <w:t>device上的计算结果传回host, clEnqueueReadBuffer</w:t>
      </w:r>
    </w:p>
    <w:p w:rsidR="00D02940" w:rsidRDefault="00D02940" w:rsidP="00D02940">
      <w:pPr>
        <w:pStyle w:val="a7"/>
        <w:numPr>
          <w:ilvl w:val="0"/>
          <w:numId w:val="18"/>
        </w:numPr>
        <w:ind w:firstLineChars="0"/>
      </w:pPr>
      <w:r>
        <w:rPr>
          <w:rFonts w:hint="eastAsia"/>
        </w:rPr>
        <w:t>释放计算资源</w:t>
      </w:r>
      <w:r>
        <w:t xml:space="preserve"> </w:t>
      </w:r>
    </w:p>
    <w:p w:rsidR="00D02940" w:rsidRDefault="00D02940" w:rsidP="00D02940">
      <w:pPr>
        <w:ind w:leftChars="400" w:left="840"/>
      </w:pPr>
      <w:r>
        <w:rPr>
          <w:rFonts w:hint="eastAsia"/>
        </w:rPr>
        <w:t>释放</w:t>
      </w:r>
      <w:r>
        <w:t>kernel, clReleaseKernel</w:t>
      </w:r>
    </w:p>
    <w:p w:rsidR="00D02940" w:rsidRDefault="00D02940" w:rsidP="00D02940">
      <w:pPr>
        <w:ind w:leftChars="400" w:left="840"/>
      </w:pPr>
      <w:r>
        <w:rPr>
          <w:rFonts w:hint="eastAsia"/>
        </w:rPr>
        <w:t>释放</w:t>
      </w:r>
      <w:r>
        <w:t>program, clReleaseProgram</w:t>
      </w:r>
    </w:p>
    <w:p w:rsidR="00D02940" w:rsidRDefault="00D02940" w:rsidP="00D02940">
      <w:pPr>
        <w:ind w:leftChars="400" w:left="840"/>
      </w:pPr>
      <w:r>
        <w:rPr>
          <w:rFonts w:hint="eastAsia"/>
        </w:rPr>
        <w:t>释放</w:t>
      </w:r>
      <w:r>
        <w:t>device memory, clReleaseMemObject</w:t>
      </w:r>
    </w:p>
    <w:p w:rsidR="00D02940" w:rsidRDefault="00D02940" w:rsidP="00D02940">
      <w:pPr>
        <w:ind w:leftChars="400" w:left="840"/>
      </w:pPr>
      <w:r>
        <w:rPr>
          <w:rFonts w:hint="eastAsia"/>
        </w:rPr>
        <w:t>释放</w:t>
      </w:r>
      <w:r>
        <w:t>command queue, clReleaseCommandQueue</w:t>
      </w:r>
    </w:p>
    <w:p w:rsidR="00D02940" w:rsidRDefault="00D02940" w:rsidP="00D02940">
      <w:pPr>
        <w:ind w:leftChars="400" w:left="840"/>
      </w:pPr>
      <w:r>
        <w:rPr>
          <w:rFonts w:hint="eastAsia"/>
        </w:rPr>
        <w:t>释放</w:t>
      </w:r>
      <w:r>
        <w:t>context, clReleaseContext</w:t>
      </w:r>
    </w:p>
    <w:p w:rsidR="00D02940" w:rsidRPr="00D02940" w:rsidRDefault="00D02940" w:rsidP="00D02940">
      <w:pPr>
        <w:jc w:val="center"/>
      </w:pPr>
      <w:r>
        <w:rPr>
          <w:noProof/>
        </w:rPr>
        <w:lastRenderedPageBreak/>
        <w:drawing>
          <wp:inline distT="0" distB="0" distL="0" distR="0">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rsidR="00666060" w:rsidRPr="00666060" w:rsidRDefault="00666060" w:rsidP="00527EA4"/>
    <w:p w:rsidR="00D917B1" w:rsidRDefault="00D917B1" w:rsidP="00D917B1">
      <w:pPr>
        <w:pStyle w:val="2"/>
      </w:pPr>
      <w:r>
        <w:t>openMP</w:t>
      </w:r>
    </w:p>
    <w:p w:rsidR="00E2626D" w:rsidRDefault="00E2626D" w:rsidP="00E2626D">
      <w:pPr>
        <w:jc w:val="center"/>
      </w:pPr>
      <w:r>
        <w:rPr>
          <w:noProof/>
        </w:rPr>
        <w:drawing>
          <wp:inline distT="0" distB="0" distL="0" distR="0" wp14:anchorId="26747C30" wp14:editId="1F02FBFA">
            <wp:extent cx="2960790" cy="2947917"/>
            <wp:effectExtent l="19050" t="19050" r="11430" b="241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968537" cy="2955630"/>
                    </a:xfrm>
                    <a:prstGeom prst="rect">
                      <a:avLst/>
                    </a:prstGeom>
                    <a:ln>
                      <a:solidFill>
                        <a:schemeClr val="accent1"/>
                      </a:solidFill>
                    </a:ln>
                  </pic:spPr>
                </pic:pic>
              </a:graphicData>
            </a:graphic>
          </wp:inline>
        </w:drawing>
      </w:r>
    </w:p>
    <w:p w:rsidR="00F77527" w:rsidRDefault="00F77527" w:rsidP="00E2626D">
      <w:pPr>
        <w:jc w:val="center"/>
      </w:pPr>
      <w:r w:rsidRPr="00F77527">
        <w:rPr>
          <w:rFonts w:hint="eastAsia"/>
        </w:rPr>
        <w:t>原文：</w:t>
      </w:r>
      <w:r w:rsidRPr="00F77527">
        <w:t>https://blog.csdn.net/ArrowYL/article/details/81094837</w:t>
      </w:r>
    </w:p>
    <w:p w:rsidR="00FE300D" w:rsidRDefault="00F77527" w:rsidP="00E2626D">
      <w:pPr>
        <w:jc w:val="center"/>
      </w:pPr>
      <w:r w:rsidRPr="00F77527">
        <w:rPr>
          <w:rFonts w:hint="eastAsia"/>
        </w:rPr>
        <w:t>三种编程要素可以实现并行化控制，他们分别是</w:t>
      </w:r>
      <w:r w:rsidRPr="00F77527">
        <w:rPr>
          <w:rFonts w:hint="eastAsia"/>
          <w:b/>
        </w:rPr>
        <w:t>编译制导</w:t>
      </w:r>
      <w:r w:rsidRPr="00F77527">
        <w:rPr>
          <w:rFonts w:hint="eastAsia"/>
        </w:rPr>
        <w:t>、</w:t>
      </w:r>
      <w:r w:rsidRPr="00F77527">
        <w:rPr>
          <w:b/>
        </w:rPr>
        <w:t>API函数集</w:t>
      </w:r>
      <w:r w:rsidRPr="00F77527">
        <w:t>和</w:t>
      </w:r>
      <w:r w:rsidRPr="00F77527">
        <w:rPr>
          <w:b/>
        </w:rPr>
        <w:t>环境变量</w:t>
      </w:r>
      <w:r w:rsidRPr="00F77527">
        <w:t>。</w:t>
      </w:r>
    </w:p>
    <w:p w:rsidR="00F77527" w:rsidRDefault="00F77527" w:rsidP="00F77527">
      <w:pPr>
        <w:pStyle w:val="3"/>
      </w:pPr>
      <w:r w:rsidRPr="00F77527">
        <w:rPr>
          <w:rFonts w:hint="eastAsia"/>
        </w:rPr>
        <w:lastRenderedPageBreak/>
        <w:t>编译器指令</w:t>
      </w:r>
    </w:p>
    <w:p w:rsidR="00F77527" w:rsidRDefault="00F77527" w:rsidP="00F77527">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rsidR="00F77527" w:rsidRDefault="00F77527" w:rsidP="00F77527">
      <w:r>
        <w:t>格式：</w:t>
      </w:r>
      <w:r w:rsidRPr="00F77527">
        <w:rPr>
          <w:b/>
          <w:sz w:val="24"/>
        </w:rPr>
        <w:t>#pragma omp 指令[子句],[子句] …]</w:t>
      </w:r>
    </w:p>
    <w:p w:rsidR="00F77527" w:rsidRDefault="00F77527" w:rsidP="00F77527"/>
    <w:p w:rsidR="00F77527" w:rsidRDefault="00F77527" w:rsidP="00F77527">
      <w:r>
        <w:t>常用的</w:t>
      </w:r>
      <w:r w:rsidRPr="00F77527">
        <w:rPr>
          <w:b/>
        </w:rPr>
        <w:t>功能指令</w:t>
      </w:r>
      <w:r>
        <w:t>如下：</w:t>
      </w:r>
    </w:p>
    <w:p w:rsidR="00F77527" w:rsidRDefault="00F77527" w:rsidP="00F77527"/>
    <w:p w:rsidR="00F77527" w:rsidRDefault="00F77527" w:rsidP="00F77527">
      <w:r w:rsidRPr="00F77527">
        <w:rPr>
          <w:b/>
        </w:rPr>
        <w:t>parallel</w:t>
      </w:r>
      <w:r>
        <w:t>：用在一个结构块之前，表示这段代码将被多个线程并行执行；</w:t>
      </w:r>
    </w:p>
    <w:p w:rsidR="00F77527" w:rsidRDefault="00F77527" w:rsidP="00F77527">
      <w:r w:rsidRPr="00F77527">
        <w:rPr>
          <w:b/>
        </w:rPr>
        <w:t>for</w:t>
      </w:r>
      <w:r>
        <w:t>：用于for循环语句之前，表示将循环计算任务分配到多个线程中并行执行，以实现任务分担，必须由编程人员自己保证每次循环之间无数据相关性；</w:t>
      </w:r>
    </w:p>
    <w:p w:rsidR="00F77527" w:rsidRDefault="00F77527" w:rsidP="00F77527">
      <w:r w:rsidRPr="00F77527">
        <w:rPr>
          <w:b/>
        </w:rPr>
        <w:t>parallel for</w:t>
      </w:r>
      <w:r>
        <w:t xml:space="preserve"> ：parallel和for指令的结合，也是用在for循环语句之前，表示for循环体的代码将被多个线程并行执行，它同时具有并行域的产生和任务分担两个功能；</w:t>
      </w:r>
    </w:p>
    <w:p w:rsidR="00F77527" w:rsidRDefault="00F77527" w:rsidP="00F77527">
      <w:r w:rsidRPr="00F77527">
        <w:rPr>
          <w:b/>
        </w:rPr>
        <w:t>sections</w:t>
      </w:r>
      <w:r>
        <w:t xml:space="preserve"> ：用在可被并行执行的代码段之前，用于实现多个结构块语句的任务分担，可并行执行的代码段各自用section指令标出（</w:t>
      </w:r>
      <w:r w:rsidRPr="008D0720">
        <w:rPr>
          <w:b/>
        </w:rPr>
        <w:t>注意</w:t>
      </w:r>
      <w:r>
        <w:t>区分sections和section）；</w:t>
      </w:r>
    </w:p>
    <w:p w:rsidR="00F77527" w:rsidRDefault="00F77527" w:rsidP="00F77527">
      <w:r w:rsidRPr="00F77527">
        <w:rPr>
          <w:b/>
        </w:rPr>
        <w:t>parallel sections</w:t>
      </w:r>
      <w:r>
        <w:t>：parallel和sections两个语句的结合，类似于parallel for；</w:t>
      </w:r>
    </w:p>
    <w:p w:rsidR="00F77527" w:rsidRDefault="00F77527" w:rsidP="00F77527">
      <w:r w:rsidRPr="00F77527">
        <w:rPr>
          <w:b/>
        </w:rPr>
        <w:t>single</w:t>
      </w:r>
      <w:r>
        <w:t>：用在并行域内，表示一段只被单个线程执行的代码；</w:t>
      </w:r>
    </w:p>
    <w:p w:rsidR="00F77527" w:rsidRDefault="00F77527" w:rsidP="00F77527">
      <w:r w:rsidRPr="00F77527">
        <w:rPr>
          <w:b/>
        </w:rPr>
        <w:t>critical</w:t>
      </w:r>
      <w:r>
        <w:t>：用在一段代码临界区之前，保证每次只有一个OpenMP线程进入；</w:t>
      </w:r>
    </w:p>
    <w:p w:rsidR="00F77527" w:rsidRDefault="00F77527" w:rsidP="00F77527">
      <w:r w:rsidRPr="00F77527">
        <w:rPr>
          <w:b/>
        </w:rPr>
        <w:t>flush</w:t>
      </w:r>
      <w:r>
        <w:t>：保证各个OpenMP线程的数据影像的一致性；</w:t>
      </w:r>
    </w:p>
    <w:p w:rsidR="00F77527" w:rsidRDefault="00F77527" w:rsidP="00F77527">
      <w:r w:rsidRPr="00F77527">
        <w:rPr>
          <w:b/>
        </w:rPr>
        <w:t>barrier</w:t>
      </w:r>
      <w:r>
        <w:t>：用于并行域内代码的线程同步，线程执行到barrier时要停下等待，直到所有线程都执行到barrier时才继续往下执行；</w:t>
      </w:r>
    </w:p>
    <w:p w:rsidR="00F77527" w:rsidRDefault="00F77527" w:rsidP="00F77527">
      <w:r w:rsidRPr="00F77527">
        <w:rPr>
          <w:b/>
        </w:rPr>
        <w:t>atomic</w:t>
      </w:r>
      <w:r>
        <w:t>：用于指定一个数据操作需要原子性地完成；</w:t>
      </w:r>
    </w:p>
    <w:p w:rsidR="00F77527" w:rsidRDefault="00F77527" w:rsidP="00F77527">
      <w:r w:rsidRPr="00F77527">
        <w:rPr>
          <w:b/>
        </w:rPr>
        <w:t>master</w:t>
      </w:r>
      <w:r>
        <w:t>：用于指定一段代码由主线程执行；</w:t>
      </w:r>
    </w:p>
    <w:p w:rsidR="00F77527" w:rsidRDefault="00F77527" w:rsidP="00F77527">
      <w:r w:rsidRPr="00F77527">
        <w:rPr>
          <w:b/>
        </w:rPr>
        <w:t>threadprivate</w:t>
      </w:r>
      <w:r>
        <w:t>：用于指定一个或多个变量是线程专用，后面会解释线程专有和私有的区别。</w:t>
      </w:r>
    </w:p>
    <w:p w:rsidR="00F77527" w:rsidRDefault="00F77527" w:rsidP="00F77527"/>
    <w:p w:rsidR="00F77527" w:rsidRDefault="00F77527" w:rsidP="00F77527">
      <w:r>
        <w:rPr>
          <w:rFonts w:hint="eastAsia"/>
        </w:rPr>
        <w:t>相应的</w:t>
      </w:r>
      <w:r w:rsidRPr="00F77527">
        <w:rPr>
          <w:b/>
          <w:sz w:val="22"/>
        </w:rPr>
        <w:t>OpenMP子句</w:t>
      </w:r>
      <w:r>
        <w:t xml:space="preserve">为： </w:t>
      </w:r>
    </w:p>
    <w:p w:rsidR="00F77527" w:rsidRDefault="00F77527" w:rsidP="00F77527">
      <w:r w:rsidRPr="00F77527">
        <w:rPr>
          <w:b/>
        </w:rPr>
        <w:t>private</w:t>
      </w:r>
      <w:r>
        <w:t>：指定一个或多个变量在每个线程中都有它自己的私有副本；</w:t>
      </w:r>
    </w:p>
    <w:p w:rsidR="00F77527" w:rsidRDefault="00F77527" w:rsidP="00F77527">
      <w:r w:rsidRPr="00F77527">
        <w:rPr>
          <w:b/>
        </w:rPr>
        <w:t>firstprivate</w:t>
      </w:r>
      <w:r>
        <w:t>：指定一个或多个变量在每个线程都有它自己的私有副本，并且私有变量要在进入并行域或任务分担域时，继承主线程中的同名变量的值作为初值；</w:t>
      </w:r>
    </w:p>
    <w:p w:rsidR="00F77527" w:rsidRDefault="00F77527" w:rsidP="00F77527">
      <w:r w:rsidRPr="00F77527">
        <w:rPr>
          <w:b/>
        </w:rPr>
        <w:t>lastprivate</w:t>
      </w:r>
      <w:r>
        <w:t xml:space="preserve">：是用来指定将线程中的一个或多个私有变量的值在并行处理结束后复制到主线程中的同名变量中，负责拷贝的线程是for或sections任务分担中的最后一个线程； </w:t>
      </w:r>
      <w:r w:rsidRPr="00F77527">
        <w:rPr>
          <w:b/>
        </w:rPr>
        <w:t>reduction</w:t>
      </w:r>
      <w:r>
        <w:t>：用来指定一个或多个变量是私有的，并且在并行处理结束后这些变量要执行指定的归约运算，并将结果返</w:t>
      </w:r>
      <w:r>
        <w:rPr>
          <w:rFonts w:hint="eastAsia"/>
        </w:rPr>
        <w:t>回给主线程同名变量；</w:t>
      </w:r>
    </w:p>
    <w:p w:rsidR="00F77527" w:rsidRDefault="00F77527" w:rsidP="00F77527">
      <w:r w:rsidRPr="00F77527">
        <w:rPr>
          <w:b/>
        </w:rPr>
        <w:t>nowait</w:t>
      </w:r>
      <w:r>
        <w:t>：指出并发线程可以忽略其他制导指令暗含的路障同步；</w:t>
      </w:r>
    </w:p>
    <w:p w:rsidR="00F77527" w:rsidRDefault="00F77527" w:rsidP="00F77527">
      <w:r w:rsidRPr="00F77527">
        <w:rPr>
          <w:b/>
        </w:rPr>
        <w:t>num_threads</w:t>
      </w:r>
      <w:r>
        <w:t xml:space="preserve">：指定并行域内的线程的数目； </w:t>
      </w:r>
    </w:p>
    <w:p w:rsidR="00F77527" w:rsidRDefault="00F77527" w:rsidP="00F77527">
      <w:r w:rsidRPr="00F77527">
        <w:rPr>
          <w:b/>
        </w:rPr>
        <w:t>schedule</w:t>
      </w:r>
      <w:r>
        <w:t>：指定for任务分担中的任务分配调度类型；</w:t>
      </w:r>
    </w:p>
    <w:p w:rsidR="00F77527" w:rsidRDefault="00F77527" w:rsidP="00F77527">
      <w:r w:rsidRPr="00F77527">
        <w:rPr>
          <w:b/>
        </w:rPr>
        <w:t>shared</w:t>
      </w:r>
      <w:r>
        <w:t>：指定一个或多个变量为多个线程间的共享变量；</w:t>
      </w:r>
    </w:p>
    <w:p w:rsidR="00F77527" w:rsidRDefault="00F77527" w:rsidP="00F77527">
      <w:r w:rsidRPr="00F77527">
        <w:rPr>
          <w:b/>
        </w:rPr>
        <w:t>ordered</w:t>
      </w:r>
      <w:r>
        <w:t>：用来指定for任务分担域内指定代码段需要按照串行循环次序执行；</w:t>
      </w:r>
    </w:p>
    <w:p w:rsidR="00F77527" w:rsidRDefault="00F77527" w:rsidP="00F77527">
      <w:r w:rsidRPr="00F77527">
        <w:rPr>
          <w:b/>
        </w:rPr>
        <w:t>copyprivate</w:t>
      </w:r>
      <w:r>
        <w:t>：配合single指令，将指定线程的专有变量广播到并行域内其他线程的同名变量中；</w:t>
      </w:r>
    </w:p>
    <w:p w:rsidR="00F77527" w:rsidRDefault="00F77527" w:rsidP="00F77527">
      <w:r w:rsidRPr="00F77527">
        <w:rPr>
          <w:b/>
        </w:rPr>
        <w:t>copyin n</w:t>
      </w:r>
      <w:r>
        <w:t>：用来指定一个threadprivate类型的变量需要用主线程同名变</w:t>
      </w:r>
      <w:r>
        <w:rPr>
          <w:rFonts w:hint="eastAsia"/>
        </w:rPr>
        <w:t>量进行初始化；</w:t>
      </w:r>
      <w:r w:rsidRPr="00F77527">
        <w:rPr>
          <w:b/>
        </w:rPr>
        <w:lastRenderedPageBreak/>
        <w:t>default</w:t>
      </w:r>
      <w:r>
        <w:t>：用来指定并行域内的变量的使用方式，缺省是shared。</w:t>
      </w:r>
    </w:p>
    <w:p w:rsidR="00F77527" w:rsidRDefault="00F77527" w:rsidP="00F77527"/>
    <w:p w:rsidR="00F77527" w:rsidRDefault="00F77527" w:rsidP="00F77527">
      <w:pPr>
        <w:pStyle w:val="3"/>
      </w:pPr>
      <w:r w:rsidRPr="00F77527">
        <w:t>API函数</w:t>
      </w:r>
    </w:p>
    <w:p w:rsidR="00F77527" w:rsidRDefault="00F77527" w:rsidP="00F77527">
      <w:pPr>
        <w:jc w:val="center"/>
      </w:pPr>
      <w:r>
        <w:rPr>
          <w:noProof/>
        </w:rPr>
        <w:drawing>
          <wp:inline distT="0" distB="0" distL="0" distR="0">
            <wp:extent cx="3625795" cy="1970975"/>
            <wp:effectExtent l="0" t="0" r="0" b="0"/>
            <wp:docPr id="22" name="图片 22" descr="https://img-blog.csdn.net/20180718110945269?watermark/2/text/aHR0cHM6Ly9ibG9nLmNzZG4ubmV0L0Fycm93WU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110945269?watermark/2/text/aHR0cHM6Ly9ibG9nLmNzZG4ubmV0L0Fycm93WUw=/font/5a6L5L2T/fontsize/400/fill/I0JBQkFCMA==/dissolve/7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46079" cy="1982001"/>
                    </a:xfrm>
                    <a:prstGeom prst="rect">
                      <a:avLst/>
                    </a:prstGeom>
                    <a:noFill/>
                    <a:ln>
                      <a:noFill/>
                    </a:ln>
                  </pic:spPr>
                </pic:pic>
              </a:graphicData>
            </a:graphic>
          </wp:inline>
        </w:drawing>
      </w:r>
    </w:p>
    <w:p w:rsidR="00F77527" w:rsidRDefault="00F77527" w:rsidP="00137D7A">
      <w:pPr>
        <w:pStyle w:val="3"/>
      </w:pPr>
      <w:r>
        <w:rPr>
          <w:rFonts w:hint="eastAsia"/>
        </w:rPr>
        <w:t>环境变量</w:t>
      </w:r>
    </w:p>
    <w:p w:rsidR="00137D7A" w:rsidRDefault="00F77527" w:rsidP="00F77527">
      <w:r>
        <w:t>OpenMP提供了一些环境变量，用来在运行时对并行代码的执行进行控制。这些环境变量可以控制：1）设置线程数；2）指定循环如何划分；3）将线程绑定到处理器；4）启用/禁用嵌套并行，设置最大的嵌套并行级别；5）启用/禁用动态线程；6）设置线程堆栈大小；7）设置线程等待策略。</w:t>
      </w:r>
    </w:p>
    <w:p w:rsidR="00137D7A" w:rsidRDefault="00137D7A" w:rsidP="00F77527"/>
    <w:p w:rsidR="00F77527" w:rsidRDefault="00F77527" w:rsidP="00F77527">
      <w:r>
        <w:t>常用的环境变量：</w:t>
      </w:r>
    </w:p>
    <w:p w:rsidR="00137D7A" w:rsidRDefault="00F77527" w:rsidP="00F77527">
      <w:r w:rsidRPr="00137D7A">
        <w:rPr>
          <w:b/>
        </w:rPr>
        <w:t>OMP_SCHEDUL</w:t>
      </w:r>
      <w:r>
        <w:t xml:space="preserve">E：用于for循环并行化后的调度，它的值就是循环调度的类型；  </w:t>
      </w:r>
      <w:r w:rsidRPr="00137D7A">
        <w:rPr>
          <w:b/>
        </w:rPr>
        <w:t>OMP_NUM_THREADS</w:t>
      </w:r>
      <w:r>
        <w:t xml:space="preserve">：用于设置并行域中的线程数；   </w:t>
      </w:r>
    </w:p>
    <w:p w:rsidR="00F77527" w:rsidRDefault="00F77527" w:rsidP="00F77527">
      <w:r w:rsidRPr="00137D7A">
        <w:rPr>
          <w:b/>
        </w:rPr>
        <w:t>OMP_DYNAMIC</w:t>
      </w:r>
      <w:r>
        <w:t xml:space="preserve">：通过设定变量值，来确定是否允许动态设定并行域内的线程数；  </w:t>
      </w:r>
      <w:r w:rsidRPr="00137D7A">
        <w:rPr>
          <w:b/>
        </w:rPr>
        <w:t>OMP_NESTED</w:t>
      </w:r>
      <w:r>
        <w:t>：指出是否可以并行嵌套</w:t>
      </w:r>
    </w:p>
    <w:p w:rsidR="00137D7A" w:rsidRDefault="00137D7A" w:rsidP="00F77527"/>
    <w:p w:rsidR="00137D7A" w:rsidRDefault="00137D7A" w:rsidP="00F77527"/>
    <w:p w:rsidR="00527EA4" w:rsidRDefault="00527EA4" w:rsidP="00527EA4">
      <w:pPr>
        <w:pStyle w:val="2"/>
      </w:pPr>
      <w:r>
        <w:t>SIMD</w:t>
      </w:r>
    </w:p>
    <w:p w:rsidR="00527EA4" w:rsidRDefault="00527EA4" w:rsidP="00527EA4">
      <w:r>
        <w:t>实现</w:t>
      </w:r>
      <w:r w:rsidRPr="00527EA4">
        <w:rPr>
          <w:b/>
        </w:rPr>
        <w:t>数据级</w:t>
      </w:r>
      <w:r>
        <w:t>并行的技术</w:t>
      </w:r>
    </w:p>
    <w:p w:rsidR="00527EA4" w:rsidRDefault="00527EA4" w:rsidP="00527EA4">
      <w:r>
        <w:t>单指令多数据流；</w:t>
      </w:r>
    </w:p>
    <w:p w:rsidR="00527EA4" w:rsidRDefault="00527EA4" w:rsidP="00527EA4">
      <w:r>
        <w:t>数据级别的并行；</w:t>
      </w:r>
    </w:p>
    <w:p w:rsidR="00527EA4" w:rsidRDefault="00527EA4" w:rsidP="00527EA4">
      <w:r>
        <w:t>无需多线程配合；</w:t>
      </w:r>
    </w:p>
    <w:p w:rsidR="00527EA4" w:rsidRDefault="00527EA4" w:rsidP="00527EA4">
      <w:r>
        <w:t>可与多线程配合；</w:t>
      </w:r>
    </w:p>
    <w:p w:rsidR="00527EA4" w:rsidRDefault="00527EA4" w:rsidP="00527EA4">
      <w:r>
        <w:t>单指令流多数据流：是一种采用一个控制器来控制多个处理器，同时对一组数据（又称“数据向量”）中的每一个分别执行相同的操作从而实现空间上的并行性的技术。</w:t>
      </w:r>
    </w:p>
    <w:p w:rsidR="00527EA4" w:rsidRDefault="00527EA4" w:rsidP="00527EA4">
      <w:r w:rsidRPr="00527EA4">
        <w:rPr>
          <w:b/>
        </w:rPr>
        <w:t>关键</w:t>
      </w:r>
      <w:r>
        <w:t>：在1条单独的指令中同时执行多个运算操作，以增加处理器的吞吐量。</w:t>
      </w:r>
    </w:p>
    <w:p w:rsidR="00527EA4" w:rsidRDefault="00527EA4" w:rsidP="00527EA4">
      <w:r>
        <w:t>特别适合于多媒体应用等数据密集型运算</w:t>
      </w:r>
    </w:p>
    <w:p w:rsidR="00527EA4" w:rsidRDefault="00527EA4" w:rsidP="00527EA4"/>
    <w:p w:rsidR="00527EA4" w:rsidRPr="00527EA4" w:rsidRDefault="00527EA4" w:rsidP="00527EA4">
      <w:pPr>
        <w:rPr>
          <w:b/>
        </w:rPr>
      </w:pPr>
      <w:r w:rsidRPr="00527EA4">
        <w:rPr>
          <w:b/>
        </w:rPr>
        <w:t>PIPELINING 流水线化</w:t>
      </w:r>
    </w:p>
    <w:p w:rsidR="00527EA4" w:rsidRDefault="00527EA4" w:rsidP="00527EA4">
      <w:r>
        <w:rPr>
          <w:rFonts w:hint="eastAsia"/>
        </w:rPr>
        <w:t>延时：单条指令从开始执行到执行结束所花的时钟周期数</w:t>
      </w:r>
    </w:p>
    <w:p w:rsidR="00527EA4" w:rsidRDefault="00527EA4" w:rsidP="00527EA4">
      <w:r>
        <w:rPr>
          <w:rFonts w:hint="eastAsia"/>
        </w:rPr>
        <w:t>吞吐量（</w:t>
      </w:r>
      <w:r>
        <w:t>CPI：cycles per instruction）：平摊到每条指令所花费的时间</w:t>
      </w:r>
    </w:p>
    <w:p w:rsidR="00527EA4" w:rsidRDefault="00527EA4" w:rsidP="00527EA4">
      <w:r>
        <w:rPr>
          <w:rFonts w:hint="eastAsia"/>
        </w:rPr>
        <w:t>优化方法：解除依赖，减少代码体积</w:t>
      </w:r>
    </w:p>
    <w:p w:rsidR="00527EA4" w:rsidRDefault="00527EA4" w:rsidP="00527EA4"/>
    <w:p w:rsidR="00527EA4" w:rsidRDefault="00527EA4" w:rsidP="00527EA4">
      <w:r w:rsidRPr="00527EA4">
        <w:rPr>
          <w:b/>
        </w:rPr>
        <w:t>OPTIMIZATION</w:t>
      </w:r>
    </w:p>
    <w:p w:rsidR="00527EA4" w:rsidRDefault="00527EA4" w:rsidP="00527EA4">
      <w:r>
        <w:t>浮点转整型计算；尽量采用单精度浮点；（浮点数的表示方法,浮点数分离，消耗性能）</w:t>
      </w:r>
    </w:p>
    <w:p w:rsidR="00527EA4" w:rsidRDefault="00527EA4" w:rsidP="00527EA4">
      <w:r>
        <w:t>精简指令，减小代码体积（乱序执行-并行执行）</w:t>
      </w:r>
    </w:p>
    <w:p w:rsidR="00527EA4" w:rsidRDefault="00527EA4" w:rsidP="00527EA4"/>
    <w:p w:rsidR="00527EA4" w:rsidRDefault="00527EA4" w:rsidP="00527EA4">
      <w:r w:rsidRPr="00527EA4">
        <w:rPr>
          <w:b/>
        </w:rPr>
        <w:t>内存对齐</w:t>
      </w:r>
    </w:p>
    <w:p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rsidR="00527EA4" w:rsidRDefault="00527EA4" w:rsidP="00527EA4">
      <w:r>
        <w:t>类型长度：如C++中使用sizeof得到的结果；</w:t>
      </w:r>
    </w:p>
    <w:p w:rsidR="00527EA4" w:rsidRDefault="00527EA4" w:rsidP="00527EA4">
      <w:r>
        <w:t>数据成员对齐：struct首地址是struct内第一个数据成员的</w:t>
      </w:r>
      <w:r>
        <w:rPr>
          <w:rFonts w:hint="eastAsia"/>
        </w:rPr>
        <w:t>地址；</w:t>
      </w:r>
    </w:p>
    <w:p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rsidR="00085553" w:rsidRDefault="00085553" w:rsidP="00527EA4"/>
    <w:p w:rsidR="00085553" w:rsidRDefault="00085553" w:rsidP="00085553">
      <w:r>
        <w:rPr>
          <w:rFonts w:hint="eastAsia"/>
        </w:rPr>
        <w:t>不同的</w:t>
      </w:r>
      <w:r>
        <w:t>CPU体系的有不同的SIMD指令集标准，比如:</w:t>
      </w:r>
    </w:p>
    <w:p w:rsidR="00085553" w:rsidRDefault="00085553" w:rsidP="00085553">
      <w:r>
        <w:t>Intel有的x86体系有SSE以及后续的升级版的AVX,AVX2,AVX512 等</w:t>
      </w:r>
    </w:p>
    <w:p w:rsidR="00085553" w:rsidRDefault="00085553" w:rsidP="00085553">
      <w:r>
        <w:t>arm 平台也有自己的SIMD指令集,叫NEON</w:t>
      </w:r>
    </w:p>
    <w:p w:rsidR="00557BE8" w:rsidRDefault="00085553" w:rsidP="00527EA4">
      <w:r>
        <w:t>mips体系的SIMD指令集叫MSA</w:t>
      </w:r>
    </w:p>
    <w:p w:rsidR="00DA1F38" w:rsidRDefault="00DA1F38" w:rsidP="00E2626D"/>
    <w:p w:rsidR="00E2626D" w:rsidRDefault="00E2626D" w:rsidP="00E2626D">
      <w:r w:rsidRPr="00085553">
        <w:rPr>
          <w:b/>
          <w:color w:val="FF0000"/>
          <w:sz w:val="24"/>
        </w:rPr>
        <w:t>#pragma omp simd</w:t>
      </w:r>
      <w:r w:rsidRPr="00085553">
        <w:t>指令应用于代码中的循环逻辑，可以让多个迭代的循环利用simd指令实现并发执行</w:t>
      </w:r>
    </w:p>
    <w:p w:rsidR="00E2626D" w:rsidRDefault="00E2626D" w:rsidP="00527EA4"/>
    <w:p w:rsidR="000B4626" w:rsidRDefault="000B4626" w:rsidP="00527EA4"/>
    <w:p w:rsidR="000B4626" w:rsidRDefault="000B4626" w:rsidP="00527EA4">
      <w:r>
        <w:rPr>
          <w:rFonts w:hint="eastAsia"/>
        </w:rPr>
        <w:t>参考资料：</w:t>
      </w:r>
    </w:p>
    <w:p w:rsidR="000B4626" w:rsidRDefault="00DB61C7" w:rsidP="00527EA4">
      <w:hyperlink r:id="rId100" w:history="1">
        <w:r w:rsidR="000B4626" w:rsidRPr="00562DD8">
          <w:rPr>
            <w:rStyle w:val="a8"/>
          </w:rPr>
          <w:t>https://blog.csdn.net/weixin_42826139/article/details/86313717</w:t>
        </w:r>
      </w:hyperlink>
    </w:p>
    <w:p w:rsidR="00DA1F38" w:rsidRDefault="00DB61C7" w:rsidP="00DA1F38">
      <w:pPr>
        <w:rPr>
          <w:rStyle w:val="a8"/>
        </w:rPr>
      </w:pPr>
      <w:hyperlink r:id="rId101" w:history="1">
        <w:r w:rsidR="00DA1F38" w:rsidRPr="009D5DA6">
          <w:rPr>
            <w:rStyle w:val="a8"/>
          </w:rPr>
          <w:t>https://blog.csdn.net/10km/article/details/84579465</w:t>
        </w:r>
      </w:hyperlink>
    </w:p>
    <w:p w:rsidR="00DA1F38" w:rsidRDefault="00DB61C7" w:rsidP="00DA1F38">
      <w:hyperlink r:id="rId102" w:history="1">
        <w:r w:rsidR="00DA1F38" w:rsidRPr="00562DD8">
          <w:rPr>
            <w:rStyle w:val="a8"/>
          </w:rPr>
          <w:t>https://blog.csdn.net/woxiaohahaa/article/details/51014425</w:t>
        </w:r>
      </w:hyperlink>
    </w:p>
    <w:p w:rsidR="000B4626" w:rsidRPr="00DA1F38" w:rsidRDefault="000B4626" w:rsidP="00527EA4"/>
    <w:p w:rsidR="000B4626" w:rsidRDefault="000B4626" w:rsidP="00527EA4"/>
    <w:p w:rsidR="000B4626" w:rsidRPr="00E2626D" w:rsidRDefault="000B4626" w:rsidP="00527EA4"/>
    <w:p w:rsidR="00557BE8" w:rsidRDefault="003A0E1B" w:rsidP="00557BE8">
      <w:pPr>
        <w:pStyle w:val="1"/>
      </w:pPr>
      <w:r>
        <w:rPr>
          <w:rFonts w:hint="eastAsia"/>
        </w:rPr>
        <w:lastRenderedPageBreak/>
        <w:t>MIPS</w:t>
      </w:r>
    </w:p>
    <w:p w:rsidR="002950D8" w:rsidRDefault="002950D8" w:rsidP="002950D8">
      <w:pPr>
        <w:pStyle w:val="2"/>
      </w:pPr>
      <w:r w:rsidRPr="002950D8">
        <w:t>32个通用寄存器（$0-$31）</w:t>
      </w:r>
    </w:p>
    <w:p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rsidR="002950D8" w:rsidRDefault="002950D8" w:rsidP="002950D8"/>
    <w:p w:rsidR="002950D8" w:rsidRDefault="002950D8" w:rsidP="002950D8"/>
    <w:p w:rsidR="002950D8" w:rsidRPr="002950D8" w:rsidRDefault="002950D8" w:rsidP="002950D8"/>
    <w:p w:rsidR="003A0E1B" w:rsidRDefault="006A3E1C" w:rsidP="003A0E1B">
      <w:pPr>
        <w:pStyle w:val="1"/>
      </w:pPr>
      <w:r>
        <w:rPr>
          <w:rFonts w:hint="eastAsia"/>
        </w:rPr>
        <w:t>内存对齐</w:t>
      </w:r>
    </w:p>
    <w:p w:rsidR="006A3E1C" w:rsidRPr="006A3E1C" w:rsidRDefault="006A3E1C" w:rsidP="006A3E1C">
      <w:r>
        <w:rPr>
          <w:rFonts w:hint="eastAsia"/>
        </w:rPr>
        <w:t>链接：</w:t>
      </w:r>
      <w:r>
        <w:t>https://www.jianshu.com/p/a371e2613ec8</w:t>
      </w:r>
    </w:p>
    <w:p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rsidR="006A3E1C" w:rsidRDefault="006A3E1C" w:rsidP="006A3E1C"/>
    <w:p w:rsidR="006A3E1C" w:rsidRPr="006A3E1C" w:rsidRDefault="006A3E1C" w:rsidP="006A3E1C"/>
    <w:p w:rsidR="003A0E1B" w:rsidRDefault="003A0E1B" w:rsidP="003A0E1B"/>
    <w:p w:rsidR="003A0E1B" w:rsidRDefault="00D277EC" w:rsidP="003A0E1B">
      <w:pPr>
        <w:pStyle w:val="1"/>
      </w:pPr>
      <w:r>
        <w:rPr>
          <w:rFonts w:hint="eastAsia"/>
        </w:rPr>
        <w:t>计算机组成原理</w:t>
      </w:r>
    </w:p>
    <w:p w:rsidR="00D277EC" w:rsidRPr="00D277EC" w:rsidRDefault="00D277EC" w:rsidP="00D277EC">
      <w:r>
        <w:rPr>
          <w:noProof/>
        </w:rPr>
        <w:drawing>
          <wp:inline distT="0" distB="0" distL="0" distR="0">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rsidR="00FB5832" w:rsidRDefault="00FB5832" w:rsidP="00FB5832">
      <w:pPr>
        <w:pStyle w:val="1"/>
      </w:pPr>
      <w:r>
        <w:rPr>
          <w:rFonts w:hint="eastAsia"/>
        </w:rPr>
        <w:lastRenderedPageBreak/>
        <w:t>FPGA</w:t>
      </w:r>
    </w:p>
    <w:p w:rsidR="00F667CD" w:rsidRPr="00F667CD" w:rsidRDefault="00F667CD" w:rsidP="00F667CD">
      <w:r>
        <w:rPr>
          <w:rFonts w:hint="eastAsia"/>
        </w:rPr>
        <w:t>软件：Q</w:t>
      </w:r>
      <w:r>
        <w:t>uartus II,Modelsim,Gvim</w:t>
      </w:r>
    </w:p>
    <w:p w:rsidR="00FB5832" w:rsidRDefault="00FB5832" w:rsidP="00FB5832">
      <w:pPr>
        <w:pStyle w:val="2"/>
      </w:pPr>
      <w:r>
        <w:rPr>
          <w:rFonts w:hint="eastAsia"/>
        </w:rPr>
        <w:t>F</w:t>
      </w:r>
      <w:r>
        <w:t>PGA</w:t>
      </w:r>
      <w:r>
        <w:rPr>
          <w:rFonts w:hint="eastAsia"/>
        </w:rPr>
        <w:t>简介</w:t>
      </w:r>
    </w:p>
    <w:p w:rsidR="00FB5832" w:rsidRPr="00FB5832" w:rsidRDefault="00FB5832" w:rsidP="00FB5832"/>
    <w:p w:rsidR="00FB5832" w:rsidRDefault="00FB5832" w:rsidP="00FB5832">
      <w:pPr>
        <w:pStyle w:val="2"/>
      </w:pPr>
      <w:r>
        <w:rPr>
          <w:rFonts w:hint="eastAsia"/>
        </w:rPr>
        <w:t>FPGA开发流程</w:t>
      </w:r>
    </w:p>
    <w:p w:rsidR="00FB5832" w:rsidRDefault="00FB5832" w:rsidP="00FB5832">
      <w:pPr>
        <w:pStyle w:val="2"/>
      </w:pPr>
      <w:r>
        <w:rPr>
          <w:rFonts w:hint="eastAsia"/>
        </w:rPr>
        <w:t>数字电路</w:t>
      </w:r>
    </w:p>
    <w:p w:rsidR="00B63707" w:rsidRDefault="003362BF" w:rsidP="003362BF">
      <w:r w:rsidRPr="003362BF">
        <w:t>数制与编码</w:t>
      </w:r>
    </w:p>
    <w:p w:rsidR="003362BF" w:rsidRDefault="003362BF" w:rsidP="003362BF">
      <w:r>
        <w:rPr>
          <w:noProof/>
        </w:rPr>
        <w:drawing>
          <wp:inline distT="0" distB="0" distL="0" distR="0">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rsidR="003362BF" w:rsidRPr="003362BF" w:rsidRDefault="003362BF" w:rsidP="003362BF">
      <w:r w:rsidRPr="003362BF">
        <w:rPr>
          <w:rFonts w:hint="eastAsia"/>
        </w:rPr>
        <w:t>逻辑代数</w:t>
      </w:r>
    </w:p>
    <w:p w:rsidR="00B63707" w:rsidRDefault="00B63707" w:rsidP="00B63707"/>
    <w:p w:rsidR="003362BF" w:rsidRDefault="003362BF" w:rsidP="00B63707">
      <w:pPr>
        <w:rPr>
          <w:noProof/>
        </w:rPr>
      </w:pPr>
    </w:p>
    <w:p w:rsidR="00C82F20" w:rsidRPr="00B63707" w:rsidRDefault="00C82F20" w:rsidP="00B63707">
      <w:r>
        <w:rPr>
          <w:noProof/>
        </w:rPr>
        <w:lastRenderedPageBreak/>
        <w:drawing>
          <wp:inline distT="0" distB="0" distL="0" distR="0">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rsidR="00B06070" w:rsidRDefault="00B06070" w:rsidP="00FB5832">
      <w:pPr>
        <w:rPr>
          <w:noProof/>
        </w:rPr>
      </w:pPr>
      <w:r w:rsidRPr="00B06070">
        <w:rPr>
          <w:rFonts w:hint="eastAsia"/>
          <w:noProof/>
        </w:rPr>
        <w:t>九条基本定律</w:t>
      </w:r>
    </w:p>
    <w:p w:rsidR="00B06070" w:rsidRDefault="00B06070" w:rsidP="00FB5832">
      <w:pPr>
        <w:rPr>
          <w:noProof/>
        </w:rPr>
      </w:pPr>
      <w:r>
        <w:rPr>
          <w:noProof/>
        </w:rPr>
        <w:drawing>
          <wp:inline distT="0" distB="0" distL="0" distR="0">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rsidR="00B06070" w:rsidRPr="00B06070" w:rsidRDefault="00B06070" w:rsidP="00B06070">
      <w:pPr>
        <w:rPr>
          <w:noProof/>
        </w:rPr>
      </w:pPr>
      <w:r w:rsidRPr="00B06070">
        <w:rPr>
          <w:noProof/>
        </w:rPr>
        <w:t>三变量最小项</w:t>
      </w:r>
    </w:p>
    <w:p w:rsidR="00B06070" w:rsidRDefault="00B06070" w:rsidP="00FB5832">
      <w:pPr>
        <w:rPr>
          <w:noProof/>
        </w:rPr>
      </w:pPr>
      <w:r>
        <w:rPr>
          <w:noProof/>
        </w:rPr>
        <w:lastRenderedPageBreak/>
        <w:drawing>
          <wp:inline distT="0" distB="0" distL="0" distR="0">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FB5832" w:rsidRPr="00FB5832" w:rsidRDefault="00FB5832" w:rsidP="00FB5832">
      <w:pPr>
        <w:rPr>
          <w:b/>
        </w:rPr>
      </w:pPr>
      <w:r>
        <w:rPr>
          <w:noProof/>
        </w:rPr>
        <w:drawing>
          <wp:inline distT="0" distB="0" distL="0" distR="0" wp14:anchorId="4FB2B4B7" wp14:editId="15CBB470">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285268" cy="1209540"/>
                    </a:xfrm>
                    <a:prstGeom prst="rect">
                      <a:avLst/>
                    </a:prstGeom>
                  </pic:spPr>
                </pic:pic>
              </a:graphicData>
            </a:graphic>
          </wp:inline>
        </w:drawing>
      </w:r>
    </w:p>
    <w:p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rsidR="008A0483" w:rsidRDefault="008A0483" w:rsidP="008A0483">
      <w:r>
        <w:rPr>
          <w:noProof/>
        </w:rPr>
        <w:lastRenderedPageBreak/>
        <w:drawing>
          <wp:inline distT="0" distB="0" distL="0" distR="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rsidR="008A0483" w:rsidRDefault="00A97072" w:rsidP="00A97072">
      <w:pPr>
        <w:pStyle w:val="3"/>
      </w:pPr>
      <w:r>
        <w:rPr>
          <w:rFonts w:hint="eastAsia"/>
        </w:rPr>
        <w:t>组合逻辑电路</w:t>
      </w:r>
    </w:p>
    <w:p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rsidR="00A97072" w:rsidRDefault="00A97072" w:rsidP="00A97072"/>
    <w:p w:rsidR="00A97072" w:rsidRDefault="00A97072" w:rsidP="00A97072">
      <w:r>
        <w:rPr>
          <w:rFonts w:hint="eastAsia"/>
        </w:rPr>
        <w:t>实现方法：</w:t>
      </w:r>
    </w:p>
    <w:p w:rsidR="00A97072" w:rsidRDefault="00A97072" w:rsidP="00A97072">
      <w:r>
        <w:rPr>
          <w:noProof/>
        </w:rPr>
        <mc:AlternateContent>
          <mc:Choice Requires="wps">
            <w:drawing>
              <wp:inline distT="0" distB="0" distL="0" distR="0">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B61C7" w:rsidRPr="00A97072" w:rsidRDefault="00DB61C7"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rsidR="00DB61C7" w:rsidRPr="00A97072" w:rsidRDefault="00DB61C7"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rsidR="00DB61C7" w:rsidRPr="00A97072" w:rsidRDefault="00DB61C7" w:rsidP="00A97072">
                            <w:pPr>
                              <w:rPr>
                                <w:color w:val="000000" w:themeColor="text1"/>
                              </w:rPr>
                            </w:pPr>
                            <w:r w:rsidRPr="00A97072">
                              <w:rPr>
                                <w:color w:val="000000" w:themeColor="text1"/>
                              </w:rPr>
                              <w:t xml:space="preserve">assign c= ena ? a : b; //数据选择器 </w:t>
                            </w:r>
                          </w:p>
                          <w:p w:rsidR="00DB61C7" w:rsidRPr="00A97072" w:rsidRDefault="00DB61C7" w:rsidP="00A97072">
                            <w:pPr>
                              <w:rPr>
                                <w:color w:val="000000" w:themeColor="text1"/>
                              </w:rPr>
                            </w:pPr>
                          </w:p>
                          <w:p w:rsidR="00DB61C7" w:rsidRPr="00A97072" w:rsidRDefault="00DB61C7" w:rsidP="00A97072">
                            <w:pPr>
                              <w:rPr>
                                <w:color w:val="000000" w:themeColor="text1"/>
                              </w:rPr>
                            </w:pPr>
                            <w:r w:rsidRPr="00A97072">
                              <w:rPr>
                                <w:color w:val="000000" w:themeColor="text1"/>
                              </w:rPr>
                              <w:t>2.复杂的组合逻辑最好用 always 块实现：</w:t>
                            </w:r>
                          </w:p>
                          <w:p w:rsidR="00DB61C7" w:rsidRPr="00A97072" w:rsidRDefault="00DB61C7"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矩形 25" o:spid="_x0000_s1039"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" fillcolor="#e7e6e6 [3214]" stroked="f" strokeweight="1pt">
                <v:textbox>
                  <w:txbxContent>
                    <w:p w:rsidR="00DB61C7" w:rsidRPr="00A97072" w:rsidRDefault="00DB61C7"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rsidR="00DB61C7" w:rsidRPr="00A97072" w:rsidRDefault="00DB61C7"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rsidR="00DB61C7" w:rsidRPr="00A97072" w:rsidRDefault="00DB61C7" w:rsidP="00A97072">
                      <w:pPr>
                        <w:rPr>
                          <w:color w:val="000000" w:themeColor="text1"/>
                        </w:rPr>
                      </w:pPr>
                      <w:r w:rsidRPr="00A97072">
                        <w:rPr>
                          <w:color w:val="000000" w:themeColor="text1"/>
                        </w:rPr>
                        <w:t xml:space="preserve">assign c= ena ? a : b; //数据选择器 </w:t>
                      </w:r>
                    </w:p>
                    <w:p w:rsidR="00DB61C7" w:rsidRPr="00A97072" w:rsidRDefault="00DB61C7" w:rsidP="00A97072">
                      <w:pPr>
                        <w:rPr>
                          <w:color w:val="000000" w:themeColor="text1"/>
                        </w:rPr>
                      </w:pPr>
                    </w:p>
                    <w:p w:rsidR="00DB61C7" w:rsidRPr="00A97072" w:rsidRDefault="00DB61C7" w:rsidP="00A97072">
                      <w:pPr>
                        <w:rPr>
                          <w:color w:val="000000" w:themeColor="text1"/>
                        </w:rPr>
                      </w:pPr>
                      <w:r w:rsidRPr="00A97072">
                        <w:rPr>
                          <w:color w:val="000000" w:themeColor="text1"/>
                        </w:rPr>
                        <w:t>2.复杂的组合逻辑最好用 always 块实现：</w:t>
                      </w:r>
                    </w:p>
                    <w:p w:rsidR="00DB61C7" w:rsidRPr="00A97072" w:rsidRDefault="00DB61C7"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rsidR="00A97072" w:rsidRDefault="00A97072" w:rsidP="00A97072"/>
    <w:p w:rsidR="00A97072" w:rsidRDefault="00A97072" w:rsidP="00A97072"/>
    <w:p w:rsidR="00A97072" w:rsidRDefault="00A97072" w:rsidP="00A97072">
      <w:pPr>
        <w:pStyle w:val="3"/>
      </w:pPr>
      <w:r>
        <w:t>时序逻辑电路</w:t>
      </w:r>
    </w:p>
    <w:p w:rsidR="008A0483" w:rsidRDefault="00A97072" w:rsidP="008A0483">
      <w:r w:rsidRPr="00A97072">
        <w:rPr>
          <w:rFonts w:hint="eastAsia"/>
        </w:rPr>
        <w:t>输出不只是当前输入的逻辑电平的函数，还与目前电路所处的状态有关的逻辑电路（即逻辑电路有记忆部件）。</w:t>
      </w:r>
    </w:p>
    <w:p w:rsidR="00A97072" w:rsidRDefault="00A97072" w:rsidP="008A0483"/>
    <w:p w:rsidR="00A97072" w:rsidRPr="00A97072" w:rsidRDefault="00A97072" w:rsidP="008A0483">
      <w:pPr>
        <w:rPr>
          <w:b/>
          <w:sz w:val="24"/>
        </w:rPr>
      </w:pPr>
      <w:r w:rsidRPr="00A97072">
        <w:rPr>
          <w:rFonts w:hint="eastAsia"/>
          <w:b/>
          <w:sz w:val="24"/>
        </w:rPr>
        <w:t>特点：</w:t>
      </w:r>
    </w:p>
    <w:p w:rsidR="00A97072" w:rsidRDefault="00A97072" w:rsidP="00A97072">
      <w:r>
        <w:t>1）时序逻辑电路通常包含组合电路和存储电路两部分，存储电路（触发器）是必不可少的；</w:t>
      </w:r>
    </w:p>
    <w:p w:rsidR="00A97072" w:rsidRDefault="00A97072" w:rsidP="00A97072">
      <w:r>
        <w:t>2）存储器的输出状态必须反馈到组合电路的输入端，与外部输入信号共同决定组合逻辑电路的输出</w:t>
      </w:r>
    </w:p>
    <w:p w:rsidR="00A97072" w:rsidRDefault="00A97072" w:rsidP="00A97072"/>
    <w:p w:rsidR="00A97072" w:rsidRPr="00A97072" w:rsidRDefault="00A97072" w:rsidP="00A97072">
      <w:pPr>
        <w:rPr>
          <w:b/>
          <w:sz w:val="24"/>
        </w:rPr>
      </w:pPr>
      <w:r>
        <w:rPr>
          <w:rFonts w:hint="eastAsia"/>
          <w:b/>
          <w:sz w:val="24"/>
        </w:rPr>
        <w:t>分类</w:t>
      </w:r>
      <w:r w:rsidRPr="00A97072">
        <w:rPr>
          <w:rFonts w:hint="eastAsia"/>
          <w:b/>
          <w:sz w:val="24"/>
        </w:rPr>
        <w:t>：</w:t>
      </w:r>
    </w:p>
    <w:p w:rsidR="00A97072" w:rsidRDefault="00A97072" w:rsidP="00A97072">
      <w:r>
        <w:t>1）按逻辑功能划分有： 计数器、寄存器、移位寄存器、读/写存储器、顺序脉冲发生器等。</w:t>
      </w:r>
    </w:p>
    <w:p w:rsidR="00A97072" w:rsidRDefault="00A97072" w:rsidP="00A97072">
      <w:r>
        <w:lastRenderedPageBreak/>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rsidR="00C83C5F" w:rsidRDefault="00C83C5F" w:rsidP="00A97072"/>
    <w:p w:rsidR="00C83C5F" w:rsidRDefault="00C83C5F" w:rsidP="00C83C5F">
      <w:pPr>
        <w:pStyle w:val="3"/>
      </w:pPr>
      <w:r>
        <w:rPr>
          <w:rFonts w:hint="eastAsia"/>
        </w:rPr>
        <w:t>卡诺图</w:t>
      </w:r>
    </w:p>
    <w:p w:rsidR="00414230" w:rsidRPr="00414230" w:rsidRDefault="00414230" w:rsidP="00414230">
      <w:r>
        <w:rPr>
          <w:rFonts w:hint="eastAsia"/>
        </w:rPr>
        <w:t>卡诺图表示逻辑表达式</w:t>
      </w:r>
    </w:p>
    <w:p w:rsidR="00C83C5F" w:rsidRDefault="00C83C5F" w:rsidP="00A97072">
      <w:r>
        <w:rPr>
          <w:noProof/>
        </w:rPr>
        <w:drawing>
          <wp:inline distT="0" distB="0" distL="0" distR="0" wp14:anchorId="157BACB0" wp14:editId="524DD241">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25445"/>
                    </a:xfrm>
                    <a:prstGeom prst="rect">
                      <a:avLst/>
                    </a:prstGeom>
                  </pic:spPr>
                </pic:pic>
              </a:graphicData>
            </a:graphic>
          </wp:inline>
        </w:drawing>
      </w:r>
    </w:p>
    <w:p w:rsidR="00C83C5F" w:rsidRDefault="00C83C5F" w:rsidP="00A97072">
      <w:r>
        <w:rPr>
          <w:noProof/>
        </w:rPr>
        <w:drawing>
          <wp:inline distT="0" distB="0" distL="0" distR="0" wp14:anchorId="536D48BA" wp14:editId="78B49A6D">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2929255"/>
                    </a:xfrm>
                    <a:prstGeom prst="rect">
                      <a:avLst/>
                    </a:prstGeom>
                  </pic:spPr>
                </pic:pic>
              </a:graphicData>
            </a:graphic>
          </wp:inline>
        </w:drawing>
      </w:r>
    </w:p>
    <w:p w:rsidR="00C83C5F" w:rsidRDefault="00414230" w:rsidP="00414230">
      <w:pPr>
        <w:jc w:val="left"/>
      </w:pPr>
      <w:r>
        <w:rPr>
          <w:rFonts w:hint="eastAsia"/>
        </w:rPr>
        <w:t>逻辑表达式划卡诺图</w:t>
      </w:r>
    </w:p>
    <w:p w:rsidR="00414230" w:rsidRDefault="00C83C5F" w:rsidP="00A97072">
      <w:r>
        <w:rPr>
          <w:noProof/>
        </w:rPr>
        <w:lastRenderedPageBreak/>
        <w:drawing>
          <wp:inline distT="0" distB="0" distL="0" distR="0" wp14:anchorId="58D9720F" wp14:editId="282FF94D">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74310" cy="2973070"/>
                    </a:xfrm>
                    <a:prstGeom prst="rect">
                      <a:avLst/>
                    </a:prstGeom>
                  </pic:spPr>
                </pic:pic>
              </a:graphicData>
            </a:graphic>
          </wp:inline>
        </w:drawing>
      </w:r>
    </w:p>
    <w:p w:rsidR="00414230" w:rsidRDefault="00414230" w:rsidP="00A97072"/>
    <w:p w:rsidR="00C83C5F" w:rsidRDefault="00414230" w:rsidP="00414230">
      <w:pPr>
        <w:jc w:val="left"/>
      </w:pPr>
      <w:r>
        <w:rPr>
          <w:rFonts w:hint="eastAsia"/>
        </w:rPr>
        <w:t>卡诺图简化逻辑表达式</w:t>
      </w:r>
      <w:r>
        <w:rPr>
          <w:noProof/>
        </w:rPr>
        <w:drawing>
          <wp:inline distT="0" distB="0" distL="0" distR="0" wp14:anchorId="33F4D987" wp14:editId="48A2D013">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939415"/>
                    </a:xfrm>
                    <a:prstGeom prst="rect">
                      <a:avLst/>
                    </a:prstGeom>
                  </pic:spPr>
                </pic:pic>
              </a:graphicData>
            </a:graphic>
          </wp:inline>
        </w:drawing>
      </w:r>
      <w:r>
        <w:rPr>
          <w:noProof/>
        </w:rPr>
        <w:lastRenderedPageBreak/>
        <w:drawing>
          <wp:inline distT="0" distB="0" distL="0" distR="0" wp14:anchorId="30EE99B8" wp14:editId="2B66A2D7">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2431415"/>
                    </a:xfrm>
                    <a:prstGeom prst="rect">
                      <a:avLst/>
                    </a:prstGeom>
                  </pic:spPr>
                </pic:pic>
              </a:graphicData>
            </a:graphic>
          </wp:inline>
        </w:drawing>
      </w:r>
    </w:p>
    <w:p w:rsidR="00414230" w:rsidRPr="00414230" w:rsidRDefault="00414230" w:rsidP="00414230">
      <w:pPr>
        <w:jc w:val="left"/>
      </w:pPr>
      <w:r>
        <w:rPr>
          <w:rFonts w:hint="eastAsia"/>
        </w:rPr>
        <w:t>公式法简化逻辑表达式</w:t>
      </w:r>
    </w:p>
    <w:p w:rsidR="00C83C5F" w:rsidRDefault="00414230" w:rsidP="00A97072">
      <w:r>
        <w:rPr>
          <w:noProof/>
        </w:rPr>
        <w:drawing>
          <wp:inline distT="0" distB="0" distL="0" distR="0" wp14:anchorId="47C8F154" wp14:editId="44423E99">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634615"/>
                    </a:xfrm>
                    <a:prstGeom prst="rect">
                      <a:avLst/>
                    </a:prstGeom>
                  </pic:spPr>
                </pic:pic>
              </a:graphicData>
            </a:graphic>
          </wp:inline>
        </w:drawing>
      </w:r>
    </w:p>
    <w:p w:rsidR="00DE5D62" w:rsidRDefault="00DE5D62" w:rsidP="00A97072">
      <w:r>
        <w:rPr>
          <w:rFonts w:hint="eastAsia"/>
        </w:rPr>
        <w:t>公式表示函数的反函数</w:t>
      </w:r>
    </w:p>
    <w:p w:rsidR="00414230" w:rsidRDefault="00414230" w:rsidP="00A97072">
      <w:r>
        <w:rPr>
          <w:noProof/>
        </w:rPr>
        <w:drawing>
          <wp:inline distT="0" distB="0" distL="0" distR="0" wp14:anchorId="7F78E7FC" wp14:editId="280E3989">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2072005"/>
                    </a:xfrm>
                    <a:prstGeom prst="rect">
                      <a:avLst/>
                    </a:prstGeom>
                  </pic:spPr>
                </pic:pic>
              </a:graphicData>
            </a:graphic>
          </wp:inline>
        </w:drawing>
      </w:r>
    </w:p>
    <w:p w:rsidR="00DE5D62" w:rsidRDefault="00DE5D62" w:rsidP="00A97072">
      <w:r>
        <w:rPr>
          <w:rFonts w:hint="eastAsia"/>
        </w:rPr>
        <w:t>卡诺图表示反函数</w:t>
      </w:r>
    </w:p>
    <w:p w:rsidR="00DE5D62" w:rsidRDefault="00DE5D62" w:rsidP="00A97072">
      <w:r>
        <w:rPr>
          <w:noProof/>
        </w:rPr>
        <w:lastRenderedPageBreak/>
        <w:drawing>
          <wp:inline distT="0" distB="0" distL="0" distR="0" wp14:anchorId="12D5E0A9" wp14:editId="53977946">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20010"/>
                    </a:xfrm>
                    <a:prstGeom prst="rect">
                      <a:avLst/>
                    </a:prstGeom>
                  </pic:spPr>
                </pic:pic>
              </a:graphicData>
            </a:graphic>
          </wp:inline>
        </w:drawing>
      </w:r>
    </w:p>
    <w:p w:rsidR="003D5BCD" w:rsidRPr="003D5BCD" w:rsidRDefault="003D5BCD" w:rsidP="00A97072">
      <w:pPr>
        <w:rPr>
          <w:b/>
        </w:rPr>
      </w:pPr>
      <w:r>
        <w:rPr>
          <w:noProof/>
        </w:rPr>
        <w:drawing>
          <wp:inline distT="0" distB="0" distL="0" distR="0" wp14:anchorId="15E08C5D" wp14:editId="0755EDF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2592705"/>
                    </a:xfrm>
                    <a:prstGeom prst="rect">
                      <a:avLst/>
                    </a:prstGeom>
                  </pic:spPr>
                </pic:pic>
              </a:graphicData>
            </a:graphic>
          </wp:inline>
        </w:drawing>
      </w:r>
    </w:p>
    <w:p w:rsidR="00C83C5F" w:rsidRDefault="00C83C5F" w:rsidP="00A97072">
      <w:r>
        <w:rPr>
          <w:rFonts w:hint="eastAsia"/>
        </w:rPr>
        <w:t>参考资料：</w:t>
      </w:r>
    </w:p>
    <w:p w:rsidR="00C83C5F" w:rsidRDefault="00DB61C7" w:rsidP="00A97072">
      <w:hyperlink r:id="rId119" w:history="1">
        <w:r w:rsidR="00C83C5F" w:rsidRPr="00FD295A">
          <w:rPr>
            <w:rStyle w:val="a8"/>
          </w:rPr>
          <w:t>https://www.bilibili.com/video/av14445409/?p=3</w:t>
        </w:r>
      </w:hyperlink>
    </w:p>
    <w:p w:rsidR="00C83C5F" w:rsidRDefault="00C83C5F" w:rsidP="00A97072"/>
    <w:p w:rsidR="00FB5832" w:rsidRDefault="00FB5832" w:rsidP="00FB5832">
      <w:pPr>
        <w:pStyle w:val="2"/>
      </w:pPr>
      <w:r>
        <w:rPr>
          <w:rFonts w:hint="eastAsia"/>
        </w:rPr>
        <w:t>模拟电路</w:t>
      </w:r>
    </w:p>
    <w:p w:rsidR="0057071C" w:rsidRPr="0057071C" w:rsidRDefault="0057071C" w:rsidP="0057071C"/>
    <w:p w:rsidR="0057071C" w:rsidRDefault="0057071C" w:rsidP="0057071C">
      <w:pPr>
        <w:pStyle w:val="2"/>
      </w:pPr>
      <w:r>
        <w:rPr>
          <w:rFonts w:hint="eastAsia"/>
        </w:rPr>
        <w:t>Ar</w:t>
      </w:r>
      <w:r>
        <w:t>duino UNO</w:t>
      </w:r>
    </w:p>
    <w:p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rsidR="0057071C" w:rsidRDefault="0057071C" w:rsidP="0057071C">
      <w:pPr>
        <w:jc w:val="center"/>
      </w:pPr>
      <w:r>
        <w:rPr>
          <w:noProof/>
        </w:rPr>
        <w:lastRenderedPageBreak/>
        <w:drawing>
          <wp:inline distT="0" distB="0" distL="0" distR="0">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rsidR="0057071C" w:rsidRDefault="0057071C" w:rsidP="0057071C">
      <w:pPr>
        <w:jc w:val="center"/>
      </w:pPr>
    </w:p>
    <w:p w:rsidR="00BF099D" w:rsidRDefault="00BF099D" w:rsidP="0057071C">
      <w:pPr>
        <w:jc w:val="center"/>
      </w:pPr>
    </w:p>
    <w:p w:rsidR="00BF099D" w:rsidRDefault="00BF099D" w:rsidP="00BF099D">
      <w:pPr>
        <w:jc w:val="left"/>
      </w:pPr>
      <w:r>
        <w:rPr>
          <w:rFonts w:hint="eastAsia"/>
        </w:rPr>
        <w:t>参考资料：</w:t>
      </w:r>
    </w:p>
    <w:p w:rsidR="00BF099D" w:rsidRDefault="00DB61C7" w:rsidP="00BF099D">
      <w:pPr>
        <w:jc w:val="left"/>
      </w:pPr>
      <w:hyperlink r:id="rId121" w:history="1">
        <w:r w:rsidR="00BF099D" w:rsidRPr="00256337">
          <w:rPr>
            <w:rStyle w:val="a8"/>
          </w:rPr>
          <w:t>https://www.jianshu.com/u/90c853a23156</w:t>
        </w:r>
      </w:hyperlink>
    </w:p>
    <w:p w:rsidR="00BF099D" w:rsidRDefault="00BF099D" w:rsidP="00BF099D">
      <w:pPr>
        <w:jc w:val="left"/>
      </w:pPr>
    </w:p>
    <w:p w:rsidR="00BF099D" w:rsidRPr="0057071C" w:rsidRDefault="00BF099D" w:rsidP="00BF099D">
      <w:pPr>
        <w:jc w:val="left"/>
      </w:pPr>
    </w:p>
    <w:p w:rsidR="00EF6BC6" w:rsidRDefault="00EF6BC6" w:rsidP="00EF6BC6">
      <w:pPr>
        <w:pStyle w:val="2"/>
      </w:pPr>
      <w:r w:rsidRPr="00EF6BC6">
        <w:rPr>
          <w:rFonts w:hint="eastAsia"/>
        </w:rPr>
        <w:t>Verilog</w:t>
      </w:r>
    </w:p>
    <w:p w:rsidR="00EF6BC6" w:rsidRPr="00EF6BC6" w:rsidRDefault="00EF6BC6" w:rsidP="00EF6BC6"/>
    <w:p w:rsidR="00EF6BC6" w:rsidRDefault="00EF6BC6" w:rsidP="00EF6BC6">
      <w:pPr>
        <w:pStyle w:val="3"/>
      </w:pPr>
      <w:r w:rsidRPr="00EF6BC6">
        <w:rPr>
          <w:rFonts w:hint="eastAsia"/>
        </w:rPr>
        <w:t>基础语法</w:t>
      </w:r>
    </w:p>
    <w:p w:rsidR="00396A76" w:rsidRPr="00396A76" w:rsidRDefault="00396A76" w:rsidP="00396A76"/>
    <w:p w:rsidR="00396A76" w:rsidRDefault="00396A76" w:rsidP="00396A76">
      <w:pPr>
        <w:pStyle w:val="4"/>
      </w:pPr>
      <w:r w:rsidRPr="00396A76">
        <w:rPr>
          <w:rStyle w:val="30"/>
          <w:rFonts w:hint="eastAsia"/>
        </w:rPr>
        <w:t>模块</w:t>
      </w:r>
    </w:p>
    <w:p w:rsidR="00396A76" w:rsidRPr="00396A76" w:rsidRDefault="00396A76" w:rsidP="00396A76">
      <w:pPr>
        <w:rPr>
          <w:b/>
          <w:sz w:val="24"/>
        </w:rPr>
      </w:pPr>
      <w:r w:rsidRPr="00396A76">
        <w:rPr>
          <w:rFonts w:hint="eastAsia"/>
          <w:b/>
          <w:sz w:val="24"/>
        </w:rPr>
        <w:t>组成：端口定义、参数定义（可选）、I/O说明、内部信号说明、功能定义</w:t>
      </w:r>
    </w:p>
    <w:p w:rsidR="00446C2B" w:rsidRDefault="00446C2B" w:rsidP="00396A76"/>
    <w:p w:rsidR="00396A76" w:rsidRDefault="00446C2B" w:rsidP="00396A76">
      <w:r>
        <w:rPr>
          <w:noProof/>
        </w:rPr>
        <w:lastRenderedPageBreak/>
        <mc:AlternateContent>
          <mc:Choice Requires="wps">
            <w:drawing>
              <wp:anchor distT="0" distB="0" distL="114300" distR="114300" simplePos="0" relativeHeight="251660288" behindDoc="0" locked="0" layoutInCell="1" allowOverlap="1" wp14:anchorId="7D08135D" wp14:editId="39DBD74A">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rsidR="00DB61C7" w:rsidRDefault="00DB61C7" w:rsidP="00446C2B">
                            <w:pPr>
                              <w:ind w:leftChars="100" w:left="210"/>
                            </w:pPr>
                            <w:r>
                              <w:t>Parameter</w:t>
                            </w:r>
                            <w:r>
                              <w:tab/>
                            </w:r>
                            <w:r>
                              <w:tab/>
                              <w:t>DATA_W = 8;</w:t>
                            </w:r>
                          </w:p>
                          <w:p w:rsidR="00DB61C7" w:rsidRDefault="00DB61C7"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D08135D" id="_x0000_s1040"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Ab&#10;JSTMTAIAAHIEAAAOAAAAAAAAAAAAAAAAAC4CAABkcnMvZTJvRG9jLnhtbFBLAQItABQABgAIAAAA&#10;IQDAgvtX3gAAAAkBAAAPAAAAAAAAAAAAAAAAAKYEAABkcnMvZG93bnJldi54bWxQSwUGAAAAAAQA&#10;BADzAAAAsQUAAAAA&#10;" fillcolor="#f2f2f2 [3052]">
                <v:textbox>
                  <w:txbxContent>
                    <w:p w:rsidR="00DB61C7" w:rsidRDefault="00DB61C7" w:rsidP="00446C2B">
                      <w:pPr>
                        <w:ind w:leftChars="100" w:left="210"/>
                      </w:pPr>
                      <w:r>
                        <w:t>Parameter</w:t>
                      </w:r>
                      <w:r>
                        <w:tab/>
                      </w:r>
                      <w:r>
                        <w:tab/>
                        <w:t>DATA_W = 8;</w:t>
                      </w:r>
                    </w:p>
                    <w:p w:rsidR="00DB61C7" w:rsidRDefault="00DB61C7"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6907215C" wp14:editId="5197AD1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DB61C7" w:rsidRPr="00446C2B" w:rsidRDefault="00DB61C7"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07215C" id="矩形 199" o:spid="_x0000_s1041"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" fillcolor="#fbe4d5 [661]" strokecolor="#1f4d78 [1604]" strokeweight="1pt">
                <v:textbox>
                  <w:txbxContent>
                    <w:p w:rsidR="00DB61C7" w:rsidRPr="00446C2B" w:rsidRDefault="00DB61C7"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42D785E6" wp14:editId="613893C8">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rsidR="00DB61C7" w:rsidRDefault="00DB61C7" w:rsidP="00446C2B">
                            <w:r>
                              <w:t>module 模块名</w:t>
                            </w:r>
                            <w:r>
                              <w:rPr>
                                <w:rFonts w:hint="eastAsia"/>
                              </w:rPr>
                              <w:t>(</w:t>
                            </w:r>
                          </w:p>
                          <w:p w:rsidR="00DB61C7" w:rsidRDefault="00DB61C7" w:rsidP="00446C2B">
                            <w:r>
                              <w:tab/>
                            </w:r>
                            <w:r>
                              <w:tab/>
                              <w:t>clk,</w:t>
                            </w:r>
                            <w:r>
                              <w:tab/>
                            </w:r>
                            <w:r>
                              <w:tab/>
                            </w:r>
                            <w:r>
                              <w:tab/>
                              <w:t>//</w:t>
                            </w:r>
                            <w:r>
                              <w:rPr>
                                <w:rFonts w:hint="eastAsia"/>
                              </w:rPr>
                              <w:t>端口1，时钟</w:t>
                            </w:r>
                          </w:p>
                          <w:p w:rsidR="00DB61C7" w:rsidRDefault="00DB61C7" w:rsidP="00446C2B">
                            <w:pPr>
                              <w:ind w:left="420" w:firstLine="420"/>
                            </w:pPr>
                            <w:r>
                              <w:rPr>
                                <w:rFonts w:hint="eastAsia"/>
                              </w:rPr>
                              <w:t>rst</w:t>
                            </w:r>
                            <w:r>
                              <w:t>_n,</w:t>
                            </w:r>
                            <w:r>
                              <w:tab/>
                            </w:r>
                            <w:r>
                              <w:tab/>
                            </w:r>
                            <w:r>
                              <w:rPr>
                                <w:rFonts w:hint="eastAsia"/>
                              </w:rPr>
                              <w:t>//端口2，复位</w:t>
                            </w:r>
                          </w:p>
                          <w:p w:rsidR="00DB61C7" w:rsidRDefault="00DB61C7" w:rsidP="00446C2B">
                            <w:pPr>
                              <w:ind w:left="420" w:firstLine="420"/>
                            </w:pPr>
                            <w:r>
                              <w:rPr>
                                <w:rFonts w:hint="eastAsia"/>
                              </w:rPr>
                              <w:t>dout</w:t>
                            </w:r>
                            <w:r>
                              <w:tab/>
                            </w:r>
                            <w:r>
                              <w:tab/>
                              <w:t>//</w:t>
                            </w:r>
                            <w:r>
                              <w:rPr>
                                <w:rFonts w:hint="eastAsia"/>
                              </w:rPr>
                              <w:t>其它信号，如dout</w:t>
                            </w:r>
                          </w:p>
                          <w:p w:rsidR="00DB61C7" w:rsidRDefault="00DB61C7" w:rsidP="00446C2B">
                            <w:pPr>
                              <w:ind w:leftChars="100" w:left="210"/>
                            </w:pPr>
                          </w:p>
                          <w:p w:rsidR="00DB61C7" w:rsidRDefault="00DB61C7" w:rsidP="00446C2B">
                            <w:pPr>
                              <w:ind w:leftChars="100" w:left="210"/>
                            </w:pPr>
                            <w:r>
                              <w:t xml:space="preserve">); </w:t>
                            </w:r>
                          </w:p>
                          <w:p w:rsidR="00DB61C7" w:rsidRDefault="00DB61C7" w:rsidP="00446C2B"/>
                        </w:txbxContent>
                      </wps:txbx>
                      <wps:bodyPr rot="0" vert="horz" wrap="square" lIns="91440" tIns="45720" rIns="91440" bIns="45720" anchor="t" anchorCtr="0">
                        <a:noAutofit/>
                      </wps:bodyPr>
                    </wps:wsp>
                  </a:graphicData>
                </a:graphic>
              </wp:anchor>
            </w:drawing>
          </mc:Choice>
          <mc:Fallback>
            <w:pict>
              <v:shape w14:anchorId="42D785E6" id="_x0000_s1042"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CL&#10;SUcqTQIAAHMEAAAOAAAAAAAAAAAAAAAAAC4CAABkcnMvZTJvRG9jLnhtbFBLAQItABQABgAIAAAA&#10;IQDcUEEV3QAAAAgBAAAPAAAAAAAAAAAAAAAAAKcEAABkcnMvZG93bnJldi54bWxQSwUGAAAAAAQA&#10;BADzAAAAsQUAAAAA&#10;" fillcolor="#f2f2f2 [3052]">
                <v:textbox>
                  <w:txbxContent>
                    <w:p w:rsidR="00DB61C7" w:rsidRDefault="00DB61C7" w:rsidP="00446C2B">
                      <w:r>
                        <w:t>module 模块名</w:t>
                      </w:r>
                      <w:r>
                        <w:rPr>
                          <w:rFonts w:hint="eastAsia"/>
                        </w:rPr>
                        <w:t>(</w:t>
                      </w:r>
                    </w:p>
                    <w:p w:rsidR="00DB61C7" w:rsidRDefault="00DB61C7" w:rsidP="00446C2B">
                      <w:r>
                        <w:tab/>
                      </w:r>
                      <w:r>
                        <w:tab/>
                        <w:t>clk,</w:t>
                      </w:r>
                      <w:r>
                        <w:tab/>
                      </w:r>
                      <w:r>
                        <w:tab/>
                      </w:r>
                      <w:r>
                        <w:tab/>
                        <w:t>//</w:t>
                      </w:r>
                      <w:r>
                        <w:rPr>
                          <w:rFonts w:hint="eastAsia"/>
                        </w:rPr>
                        <w:t>端口1，时钟</w:t>
                      </w:r>
                    </w:p>
                    <w:p w:rsidR="00DB61C7" w:rsidRDefault="00DB61C7" w:rsidP="00446C2B">
                      <w:pPr>
                        <w:ind w:left="420" w:firstLine="420"/>
                      </w:pPr>
                      <w:r>
                        <w:rPr>
                          <w:rFonts w:hint="eastAsia"/>
                        </w:rPr>
                        <w:t>rst</w:t>
                      </w:r>
                      <w:r>
                        <w:t>_n,</w:t>
                      </w:r>
                      <w:r>
                        <w:tab/>
                      </w:r>
                      <w:r>
                        <w:tab/>
                      </w:r>
                      <w:r>
                        <w:rPr>
                          <w:rFonts w:hint="eastAsia"/>
                        </w:rPr>
                        <w:t>//端口2，复位</w:t>
                      </w:r>
                    </w:p>
                    <w:p w:rsidR="00DB61C7" w:rsidRDefault="00DB61C7" w:rsidP="00446C2B">
                      <w:pPr>
                        <w:ind w:left="420" w:firstLine="420"/>
                      </w:pPr>
                      <w:r>
                        <w:rPr>
                          <w:rFonts w:hint="eastAsia"/>
                        </w:rPr>
                        <w:t>dout</w:t>
                      </w:r>
                      <w:r>
                        <w:tab/>
                      </w:r>
                      <w:r>
                        <w:tab/>
                        <w:t>//</w:t>
                      </w:r>
                      <w:r>
                        <w:rPr>
                          <w:rFonts w:hint="eastAsia"/>
                        </w:rPr>
                        <w:t>其它信号，如dout</w:t>
                      </w:r>
                    </w:p>
                    <w:p w:rsidR="00DB61C7" w:rsidRDefault="00DB61C7" w:rsidP="00446C2B">
                      <w:pPr>
                        <w:ind w:leftChars="100" w:left="210"/>
                      </w:pPr>
                    </w:p>
                    <w:p w:rsidR="00DB61C7" w:rsidRDefault="00DB61C7" w:rsidP="00446C2B">
                      <w:pPr>
                        <w:ind w:leftChars="100" w:left="210"/>
                      </w:pPr>
                      <w:r>
                        <w:t xml:space="preserve">); </w:t>
                      </w:r>
                    </w:p>
                    <w:p w:rsidR="00DB61C7" w:rsidRDefault="00DB61C7" w:rsidP="00446C2B"/>
                  </w:txbxContent>
                </v:textbox>
                <w10:wrap type="square"/>
              </v:shape>
            </w:pict>
          </mc:Fallback>
        </mc:AlternateContent>
      </w:r>
      <w:r w:rsidRPr="00446C2B">
        <w:rPr>
          <w:rFonts w:hint="eastAsia"/>
        </w:rPr>
        <w:t>端口定义</w:t>
      </w:r>
      <w:r>
        <w:rPr>
          <w:rFonts w:hint="eastAsia"/>
        </w:rPr>
        <w:t>:</w:t>
      </w:r>
    </w:p>
    <w:p w:rsidR="00446C2B" w:rsidRDefault="00446C2B" w:rsidP="00396A76">
      <w:r>
        <w:rPr>
          <w:noProof/>
        </w:rPr>
        <mc:AlternateContent>
          <mc:Choice Requires="wps">
            <w:drawing>
              <wp:anchor distT="0" distB="0" distL="114300" distR="114300" simplePos="0" relativeHeight="251665408" behindDoc="0" locked="0" layoutInCell="1" allowOverlap="1" wp14:anchorId="6083DAA0" wp14:editId="3D6713C0">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DB61C7" w:rsidRPr="00446C2B" w:rsidRDefault="00DB61C7"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83DAA0" id="矩形 202" o:spid="_x0000_s1043"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" fillcolor="#fbe4d5 [661]" strokecolor="#1f4d78 [1604]" strokeweight="1pt">
                <v:textbox>
                  <w:txbxContent>
                    <w:p w:rsidR="00DB61C7" w:rsidRPr="00446C2B" w:rsidRDefault="00DB61C7"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rsidR="00446C2B" w:rsidRDefault="0032367F" w:rsidP="00396A76">
      <w:r>
        <w:rPr>
          <w:noProof/>
        </w:rPr>
        <mc:AlternateContent>
          <mc:Choice Requires="wps">
            <w:drawing>
              <wp:anchor distT="0" distB="0" distL="114300" distR="114300" simplePos="0" relativeHeight="251667456" behindDoc="0" locked="0" layoutInCell="1" allowOverlap="1" wp14:anchorId="366D8E9B" wp14:editId="2404B2B1">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DB61C7" w:rsidRPr="00446C2B" w:rsidRDefault="00DB61C7"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6D8E9B" id="矩形 203" o:spid="_x0000_s1044"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" fillcolor="#fbe4d5 [661]" strokecolor="#1f4d78 [1604]" strokeweight="1pt">
                <v:textbox>
                  <w:txbxContent>
                    <w:p w:rsidR="00DB61C7" w:rsidRPr="00446C2B" w:rsidRDefault="00DB61C7"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6347F6BB" wp14:editId="5AD15A3E">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rsidR="00DB61C7" w:rsidRDefault="00DB61C7" w:rsidP="00446C2B">
                            <w:pPr>
                              <w:ind w:leftChars="100" w:left="210"/>
                            </w:pPr>
                            <w:r>
                              <w:t>input</w:t>
                            </w:r>
                            <w:r>
                              <w:tab/>
                            </w:r>
                            <w:r>
                              <w:tab/>
                              <w:t>clk;</w:t>
                            </w:r>
                            <w:r>
                              <w:tab/>
                            </w:r>
                            <w:r>
                              <w:tab/>
                            </w:r>
                            <w:r>
                              <w:tab/>
                              <w:t>//输</w:t>
                            </w:r>
                            <w:r>
                              <w:rPr>
                                <w:rFonts w:hint="eastAsia"/>
                              </w:rPr>
                              <w:t>入信号定义</w:t>
                            </w:r>
                          </w:p>
                          <w:p w:rsidR="00DB61C7" w:rsidRDefault="00DB61C7" w:rsidP="00446C2B">
                            <w:pPr>
                              <w:ind w:leftChars="100" w:left="210"/>
                            </w:pPr>
                            <w:r>
                              <w:t>i</w:t>
                            </w:r>
                            <w:r>
                              <w:rPr>
                                <w:rFonts w:hint="eastAsia"/>
                              </w:rPr>
                              <w:t>nput</w:t>
                            </w:r>
                            <w:r>
                              <w:tab/>
                            </w:r>
                            <w:r>
                              <w:tab/>
                              <w:t>rst_n;</w:t>
                            </w:r>
                            <w:r>
                              <w:tab/>
                            </w:r>
                            <w:r>
                              <w:tab/>
                              <w:t>//输入</w:t>
                            </w:r>
                            <w:r>
                              <w:rPr>
                                <w:rFonts w:hint="eastAsia"/>
                              </w:rPr>
                              <w:t>型号定义</w:t>
                            </w:r>
                          </w:p>
                          <w:p w:rsidR="00DB61C7" w:rsidRDefault="00DB61C7" w:rsidP="00446C2B">
                            <w:pPr>
                              <w:ind w:leftChars="100" w:left="210"/>
                            </w:pPr>
                          </w:p>
                          <w:p w:rsidR="00DB61C7" w:rsidRDefault="00DB61C7"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347F6BB" id="_x0000_s1045"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" fillcolor="#f2f2f2 [3052]">
                <v:textbox>
                  <w:txbxContent>
                    <w:p w:rsidR="00DB61C7" w:rsidRDefault="00DB61C7" w:rsidP="00446C2B">
                      <w:pPr>
                        <w:ind w:leftChars="100" w:left="210"/>
                      </w:pPr>
                      <w:r>
                        <w:t>input</w:t>
                      </w:r>
                      <w:r>
                        <w:tab/>
                      </w:r>
                      <w:r>
                        <w:tab/>
                        <w:t>clk;</w:t>
                      </w:r>
                      <w:r>
                        <w:tab/>
                      </w:r>
                      <w:r>
                        <w:tab/>
                      </w:r>
                      <w:r>
                        <w:tab/>
                        <w:t>//输</w:t>
                      </w:r>
                      <w:r>
                        <w:rPr>
                          <w:rFonts w:hint="eastAsia"/>
                        </w:rPr>
                        <w:t>入信号定义</w:t>
                      </w:r>
                    </w:p>
                    <w:p w:rsidR="00DB61C7" w:rsidRDefault="00DB61C7" w:rsidP="00446C2B">
                      <w:pPr>
                        <w:ind w:leftChars="100" w:left="210"/>
                      </w:pPr>
                      <w:r>
                        <w:t>i</w:t>
                      </w:r>
                      <w:r>
                        <w:rPr>
                          <w:rFonts w:hint="eastAsia"/>
                        </w:rPr>
                        <w:t>nput</w:t>
                      </w:r>
                      <w:r>
                        <w:tab/>
                      </w:r>
                      <w:r>
                        <w:tab/>
                        <w:t>rst_n;</w:t>
                      </w:r>
                      <w:r>
                        <w:tab/>
                      </w:r>
                      <w:r>
                        <w:tab/>
                        <w:t>//输入</w:t>
                      </w:r>
                      <w:r>
                        <w:rPr>
                          <w:rFonts w:hint="eastAsia"/>
                        </w:rPr>
                        <w:t>型号定义</w:t>
                      </w:r>
                    </w:p>
                    <w:p w:rsidR="00DB61C7" w:rsidRDefault="00DB61C7" w:rsidP="00446C2B">
                      <w:pPr>
                        <w:ind w:leftChars="100" w:left="210"/>
                      </w:pPr>
                    </w:p>
                    <w:p w:rsidR="00DB61C7" w:rsidRDefault="00DB61C7"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rsidR="00446C2B" w:rsidRDefault="0032367F" w:rsidP="00396A76">
      <w:r>
        <w:rPr>
          <w:noProof/>
        </w:rPr>
        <mc:AlternateContent>
          <mc:Choice Requires="wps">
            <w:drawing>
              <wp:anchor distT="0" distB="0" distL="114300" distR="114300" simplePos="0" relativeHeight="251669504" behindDoc="0" locked="0" layoutInCell="1" allowOverlap="1" wp14:anchorId="084AE7FF" wp14:editId="3CB2DE7B">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rsidR="00DB61C7" w:rsidRDefault="00DB61C7" w:rsidP="0032367F">
                            <w:pPr>
                              <w:ind w:leftChars="100" w:left="210"/>
                            </w:pPr>
                            <w:r>
                              <w:t>reg</w:t>
                            </w:r>
                            <w:r>
                              <w:tab/>
                              <w:t>[DATA_W-1:0] dout;</w:t>
                            </w:r>
                            <w:r>
                              <w:tab/>
                            </w:r>
                            <w:r>
                              <w:tab/>
                              <w:t>//信号</w:t>
                            </w:r>
                            <w:r>
                              <w:rPr>
                                <w:rFonts w:hint="eastAsia"/>
                              </w:rPr>
                              <w:t>类型（reg、wire</w:t>
                            </w:r>
                            <w:r>
                              <w:t>）</w:t>
                            </w:r>
                            <w:r>
                              <w:rPr>
                                <w:rFonts w:hint="eastAsia"/>
                              </w:rPr>
                              <w:t>定义</w:t>
                            </w:r>
                          </w:p>
                          <w:p w:rsidR="00DB61C7" w:rsidRDefault="00DB61C7" w:rsidP="0032367F">
                            <w:pPr>
                              <w:ind w:leftChars="100" w:left="210"/>
                            </w:pPr>
                          </w:p>
                          <w:p w:rsidR="00DB61C7" w:rsidRDefault="00DB61C7"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084AE7FF" id="_x0000_s1046"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" fillcolor="#f2f2f2 [3052]">
                <v:textbox>
                  <w:txbxContent>
                    <w:p w:rsidR="00DB61C7" w:rsidRDefault="00DB61C7" w:rsidP="0032367F">
                      <w:pPr>
                        <w:ind w:leftChars="100" w:left="210"/>
                      </w:pPr>
                      <w:r>
                        <w:t>reg</w:t>
                      </w:r>
                      <w:r>
                        <w:tab/>
                        <w:t>[DATA_W-1:0] dout;</w:t>
                      </w:r>
                      <w:r>
                        <w:tab/>
                      </w:r>
                      <w:r>
                        <w:tab/>
                        <w:t>//信号</w:t>
                      </w:r>
                      <w:r>
                        <w:rPr>
                          <w:rFonts w:hint="eastAsia"/>
                        </w:rPr>
                        <w:t>类型（reg、wire</w:t>
                      </w:r>
                      <w:r>
                        <w:t>）</w:t>
                      </w:r>
                      <w:r>
                        <w:rPr>
                          <w:rFonts w:hint="eastAsia"/>
                        </w:rPr>
                        <w:t>定义</w:t>
                      </w:r>
                    </w:p>
                    <w:p w:rsidR="00DB61C7" w:rsidRDefault="00DB61C7" w:rsidP="0032367F">
                      <w:pPr>
                        <w:ind w:leftChars="100" w:left="210"/>
                      </w:pPr>
                    </w:p>
                    <w:p w:rsidR="00DB61C7" w:rsidRDefault="00DB61C7"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5021DA1C" wp14:editId="3DB94308">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DB61C7" w:rsidRPr="00446C2B" w:rsidRDefault="00DB61C7"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21DA1C" id="矩形 205" o:spid="_x0000_s1047"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" fillcolor="#fbe4d5 [661]" strokecolor="#1f4d78 [1604]" strokeweight="1pt">
                <v:textbox>
                  <w:txbxContent>
                    <w:p w:rsidR="00DB61C7" w:rsidRPr="00446C2B" w:rsidRDefault="00DB61C7"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rsidR="00446C2B" w:rsidRDefault="0032367F" w:rsidP="00396A76">
      <w:r>
        <w:rPr>
          <w:noProof/>
        </w:rPr>
        <mc:AlternateContent>
          <mc:Choice Requires="wps">
            <w:drawing>
              <wp:anchor distT="0" distB="0" distL="114300" distR="114300" simplePos="0" relativeHeight="251675648" behindDoc="0" locked="0" layoutInCell="1" allowOverlap="1" wp14:anchorId="76832E2B" wp14:editId="218F0DE7">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DB61C7" w:rsidRPr="00446C2B" w:rsidRDefault="00DB61C7"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832E2B" id="矩形 207" o:spid="_x0000_s1048"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" fillcolor="#fbe4d5 [661]" strokecolor="#1f4d78 [1604]" strokeweight="1pt">
                <v:textbox>
                  <w:txbxContent>
                    <w:p w:rsidR="00DB61C7" w:rsidRPr="00446C2B" w:rsidRDefault="00DB61C7"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68F2C0DB" wp14:editId="43DD707E">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rsidR="00DB61C7" w:rsidRDefault="00DB61C7" w:rsidP="0032367F">
                            <w:pPr>
                              <w:ind w:leftChars="100" w:left="210"/>
                            </w:pPr>
                            <w:r>
                              <w:t>//</w:t>
                            </w:r>
                            <w:r>
                              <w:rPr>
                                <w:rFonts w:hint="eastAsia"/>
                              </w:rPr>
                              <w:t>组合逻辑写法</w:t>
                            </w:r>
                          </w:p>
                          <w:p w:rsidR="00DB61C7" w:rsidRDefault="00DB61C7" w:rsidP="0032367F">
                            <w:pPr>
                              <w:ind w:leftChars="100" w:left="210"/>
                            </w:pPr>
                            <w:r>
                              <w:rPr>
                                <w:rFonts w:hint="eastAsia"/>
                              </w:rPr>
                              <w:t>a</w:t>
                            </w:r>
                            <w:r>
                              <w:t>lways@</w:t>
                            </w:r>
                            <w:r>
                              <w:rPr>
                                <w:rFonts w:hint="eastAsia"/>
                              </w:rPr>
                              <w:t>(</w:t>
                            </w:r>
                            <w:r>
                              <w:t>*)begin</w:t>
                            </w:r>
                          </w:p>
                          <w:p w:rsidR="00DB61C7" w:rsidRDefault="00DB61C7" w:rsidP="0032367F">
                            <w:pPr>
                              <w:ind w:leftChars="100" w:left="210"/>
                            </w:pPr>
                            <w:r>
                              <w:t>end</w:t>
                            </w:r>
                          </w:p>
                          <w:p w:rsidR="00DB61C7" w:rsidRDefault="00DB61C7" w:rsidP="0032367F">
                            <w:pPr>
                              <w:ind w:leftChars="100" w:left="210"/>
                            </w:pPr>
                          </w:p>
                          <w:p w:rsidR="00DB61C7" w:rsidRDefault="00DB61C7" w:rsidP="0032367F">
                            <w:pPr>
                              <w:ind w:leftChars="100" w:left="210"/>
                            </w:pPr>
                            <w:r>
                              <w:t>//</w:t>
                            </w:r>
                            <w:r>
                              <w:rPr>
                                <w:rFonts w:hint="eastAsia"/>
                              </w:rPr>
                              <w:t>时序逻辑写法</w:t>
                            </w:r>
                          </w:p>
                          <w:p w:rsidR="00DB61C7" w:rsidRDefault="00DB61C7" w:rsidP="0032367F">
                            <w:pPr>
                              <w:ind w:leftChars="100" w:left="210"/>
                            </w:pPr>
                            <w:r>
                              <w:rPr>
                                <w:rFonts w:hint="eastAsia"/>
                              </w:rPr>
                              <w:t>a</w:t>
                            </w:r>
                            <w:r>
                              <w:t>lways@</w:t>
                            </w:r>
                            <w:r>
                              <w:rPr>
                                <w:rFonts w:hint="eastAsia"/>
                              </w:rPr>
                              <w:t>(</w:t>
                            </w:r>
                            <w:r>
                              <w:t>posedge clk or negedge rst_n)begin</w:t>
                            </w:r>
                          </w:p>
                          <w:p w:rsidR="00DB61C7" w:rsidRDefault="00DB61C7" w:rsidP="0032367F">
                            <w:pPr>
                              <w:ind w:leftChars="100" w:left="210" w:firstLineChars="200" w:firstLine="420"/>
                            </w:pPr>
                            <w:r>
                              <w:t>if(rst_n==1`b0)begin</w:t>
                            </w:r>
                          </w:p>
                          <w:p w:rsidR="00DB61C7" w:rsidRDefault="00DB61C7" w:rsidP="0032367F">
                            <w:pPr>
                              <w:ind w:leftChars="100" w:left="210" w:firstLineChars="200" w:firstLine="420"/>
                            </w:pPr>
                            <w:r>
                              <w:t>end</w:t>
                            </w:r>
                          </w:p>
                          <w:p w:rsidR="00DB61C7" w:rsidRDefault="00DB61C7" w:rsidP="0032367F">
                            <w:pPr>
                              <w:ind w:leftChars="100" w:left="210" w:firstLineChars="200" w:firstLine="420"/>
                            </w:pPr>
                            <w:r>
                              <w:t>else begin</w:t>
                            </w:r>
                          </w:p>
                          <w:p w:rsidR="00DB61C7" w:rsidRDefault="00DB61C7" w:rsidP="0032367F">
                            <w:pPr>
                              <w:ind w:leftChars="100" w:left="210" w:firstLineChars="200" w:firstLine="420"/>
                            </w:pPr>
                            <w:r>
                              <w:t>end</w:t>
                            </w:r>
                          </w:p>
                          <w:p w:rsidR="00DB61C7" w:rsidRDefault="00DB61C7" w:rsidP="0032367F">
                            <w:pPr>
                              <w:ind w:leftChars="100" w:left="210"/>
                            </w:pPr>
                            <w:r>
                              <w:t>end</w:t>
                            </w:r>
                          </w:p>
                          <w:p w:rsidR="00DB61C7" w:rsidRPr="0032367F" w:rsidRDefault="00DB61C7" w:rsidP="0032367F">
                            <w:pPr>
                              <w:ind w:leftChars="100" w:left="210"/>
                            </w:pPr>
                          </w:p>
                          <w:p w:rsidR="00DB61C7" w:rsidRDefault="00DB61C7"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8F2C0DB" id="_x0000_s1049"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" fillcolor="#f2f2f2 [3052]">
                <v:textbox>
                  <w:txbxContent>
                    <w:p w:rsidR="00DB61C7" w:rsidRDefault="00DB61C7" w:rsidP="0032367F">
                      <w:pPr>
                        <w:ind w:leftChars="100" w:left="210"/>
                      </w:pPr>
                      <w:r>
                        <w:t>//</w:t>
                      </w:r>
                      <w:r>
                        <w:rPr>
                          <w:rFonts w:hint="eastAsia"/>
                        </w:rPr>
                        <w:t>组合逻辑写法</w:t>
                      </w:r>
                    </w:p>
                    <w:p w:rsidR="00DB61C7" w:rsidRDefault="00DB61C7" w:rsidP="0032367F">
                      <w:pPr>
                        <w:ind w:leftChars="100" w:left="210"/>
                      </w:pPr>
                      <w:r>
                        <w:rPr>
                          <w:rFonts w:hint="eastAsia"/>
                        </w:rPr>
                        <w:t>a</w:t>
                      </w:r>
                      <w:r>
                        <w:t>lways@</w:t>
                      </w:r>
                      <w:r>
                        <w:rPr>
                          <w:rFonts w:hint="eastAsia"/>
                        </w:rPr>
                        <w:t>(</w:t>
                      </w:r>
                      <w:r>
                        <w:t>*)begin</w:t>
                      </w:r>
                    </w:p>
                    <w:p w:rsidR="00DB61C7" w:rsidRDefault="00DB61C7" w:rsidP="0032367F">
                      <w:pPr>
                        <w:ind w:leftChars="100" w:left="210"/>
                      </w:pPr>
                      <w:r>
                        <w:t>end</w:t>
                      </w:r>
                    </w:p>
                    <w:p w:rsidR="00DB61C7" w:rsidRDefault="00DB61C7" w:rsidP="0032367F">
                      <w:pPr>
                        <w:ind w:leftChars="100" w:left="210"/>
                      </w:pPr>
                    </w:p>
                    <w:p w:rsidR="00DB61C7" w:rsidRDefault="00DB61C7" w:rsidP="0032367F">
                      <w:pPr>
                        <w:ind w:leftChars="100" w:left="210"/>
                      </w:pPr>
                      <w:r>
                        <w:t>//</w:t>
                      </w:r>
                      <w:r>
                        <w:rPr>
                          <w:rFonts w:hint="eastAsia"/>
                        </w:rPr>
                        <w:t>时序逻辑写法</w:t>
                      </w:r>
                    </w:p>
                    <w:p w:rsidR="00DB61C7" w:rsidRDefault="00DB61C7" w:rsidP="0032367F">
                      <w:pPr>
                        <w:ind w:leftChars="100" w:left="210"/>
                      </w:pPr>
                      <w:r>
                        <w:rPr>
                          <w:rFonts w:hint="eastAsia"/>
                        </w:rPr>
                        <w:t>a</w:t>
                      </w:r>
                      <w:r>
                        <w:t>lways@</w:t>
                      </w:r>
                      <w:r>
                        <w:rPr>
                          <w:rFonts w:hint="eastAsia"/>
                        </w:rPr>
                        <w:t>(</w:t>
                      </w:r>
                      <w:r>
                        <w:t>posedge clk or negedge rst_n)begin</w:t>
                      </w:r>
                    </w:p>
                    <w:p w:rsidR="00DB61C7" w:rsidRDefault="00DB61C7" w:rsidP="0032367F">
                      <w:pPr>
                        <w:ind w:leftChars="100" w:left="210" w:firstLineChars="200" w:firstLine="420"/>
                      </w:pPr>
                      <w:r>
                        <w:t>if(rst_n==1`b0)begin</w:t>
                      </w:r>
                    </w:p>
                    <w:p w:rsidR="00DB61C7" w:rsidRDefault="00DB61C7" w:rsidP="0032367F">
                      <w:pPr>
                        <w:ind w:leftChars="100" w:left="210" w:firstLineChars="200" w:firstLine="420"/>
                      </w:pPr>
                      <w:r>
                        <w:t>end</w:t>
                      </w:r>
                    </w:p>
                    <w:p w:rsidR="00DB61C7" w:rsidRDefault="00DB61C7" w:rsidP="0032367F">
                      <w:pPr>
                        <w:ind w:leftChars="100" w:left="210" w:firstLineChars="200" w:firstLine="420"/>
                      </w:pPr>
                      <w:r>
                        <w:t>else begin</w:t>
                      </w:r>
                    </w:p>
                    <w:p w:rsidR="00DB61C7" w:rsidRDefault="00DB61C7" w:rsidP="0032367F">
                      <w:pPr>
                        <w:ind w:leftChars="100" w:left="210" w:firstLineChars="200" w:firstLine="420"/>
                      </w:pPr>
                      <w:r>
                        <w:t>end</w:t>
                      </w:r>
                    </w:p>
                    <w:p w:rsidR="00DB61C7" w:rsidRDefault="00DB61C7" w:rsidP="0032367F">
                      <w:pPr>
                        <w:ind w:leftChars="100" w:left="210"/>
                      </w:pPr>
                      <w:r>
                        <w:t>end</w:t>
                      </w:r>
                    </w:p>
                    <w:p w:rsidR="00DB61C7" w:rsidRPr="0032367F" w:rsidRDefault="00DB61C7" w:rsidP="0032367F">
                      <w:pPr>
                        <w:ind w:leftChars="100" w:left="210"/>
                      </w:pPr>
                    </w:p>
                    <w:p w:rsidR="00DB61C7" w:rsidRDefault="00DB61C7" w:rsidP="0032367F">
                      <w:pPr>
                        <w:ind w:leftChars="100" w:left="210"/>
                      </w:pPr>
                    </w:p>
                  </w:txbxContent>
                </v:textbox>
                <w10:wrap type="square"/>
              </v:shape>
            </w:pict>
          </mc:Fallback>
        </mc:AlternateContent>
      </w:r>
    </w:p>
    <w:p w:rsidR="00446C2B" w:rsidRPr="00396A76" w:rsidRDefault="00446C2B" w:rsidP="00396A76"/>
    <w:p w:rsidR="00396A76" w:rsidRDefault="0032367F" w:rsidP="00396A76">
      <w:r>
        <w:rPr>
          <w:rFonts w:hint="eastAsia"/>
        </w:rPr>
        <w:t>e</w:t>
      </w:r>
      <w:r>
        <w:t>ndmodule</w:t>
      </w:r>
    </w:p>
    <w:p w:rsidR="0032367F" w:rsidRDefault="0032367F" w:rsidP="00396A76"/>
    <w:p w:rsidR="00C80159" w:rsidRDefault="00C80159" w:rsidP="00C80159">
      <w:pPr>
        <w:pStyle w:val="4"/>
        <w:rPr>
          <w:rStyle w:val="40"/>
        </w:rPr>
      </w:pPr>
      <w:r w:rsidRPr="00C80159">
        <w:rPr>
          <w:rStyle w:val="40"/>
          <w:rFonts w:hint="eastAsia"/>
        </w:rPr>
        <w:t>计数器</w:t>
      </w:r>
    </w:p>
    <w:p w:rsidR="00C80159" w:rsidRDefault="00C80159" w:rsidP="00C80159">
      <w:r>
        <w:rPr>
          <w:rFonts w:hint="eastAsia"/>
        </w:rPr>
        <w:t>原理：</w:t>
      </w:r>
    </w:p>
    <w:p w:rsidR="00C80159" w:rsidRDefault="00C80159" w:rsidP="00C80159">
      <w:r>
        <w:rPr>
          <w:rFonts w:hint="eastAsia"/>
        </w:rPr>
        <w:t xml:space="preserve">　　</w:t>
      </w:r>
    </w:p>
    <w:p w:rsidR="0032367F" w:rsidRDefault="00C80159" w:rsidP="00C80159">
      <w:r>
        <w:rPr>
          <w:rFonts w:hint="eastAsia"/>
        </w:rPr>
        <w:t xml:space="preserve">　　</w:t>
      </w:r>
      <w:r>
        <w:t>计数是一种最简单基本的运算，计数器就是实现这种运算的逻辑电路，计数器在数字系</w:t>
      </w:r>
      <w:r>
        <w:lastRenderedPageBreak/>
        <w:t>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rsidR="0032367F" w:rsidRDefault="0032367F" w:rsidP="00396A76"/>
    <w:p w:rsidR="0032367F" w:rsidRDefault="0032367F" w:rsidP="00396A76"/>
    <w:p w:rsidR="0032367F" w:rsidRDefault="0032367F" w:rsidP="00396A76"/>
    <w:p w:rsidR="00396A76" w:rsidRPr="00396A76" w:rsidRDefault="00396A76" w:rsidP="00396A76"/>
    <w:p w:rsidR="00EF6BC6" w:rsidRDefault="00EF6BC6" w:rsidP="00EF6BC6">
      <w:pPr>
        <w:pStyle w:val="a7"/>
        <w:numPr>
          <w:ilvl w:val="0"/>
          <w:numId w:val="19"/>
        </w:numPr>
        <w:ind w:firstLineChars="0"/>
      </w:pPr>
      <w:r w:rsidRPr="00EF6BC6">
        <w:t>模块结构</w:t>
      </w:r>
    </w:p>
    <w:p w:rsidR="00EF6BC6" w:rsidRDefault="00EF6BC6" w:rsidP="00EF6BC6">
      <w:pPr>
        <w:ind w:leftChars="100" w:left="210"/>
      </w:pPr>
      <w:r>
        <w:t xml:space="preserve">   module 模块名（信号定义）；</w:t>
      </w:r>
    </w:p>
    <w:p w:rsidR="00EF6BC6" w:rsidRDefault="00EF6BC6" w:rsidP="00EF6BC6">
      <w:pPr>
        <w:ind w:leftChars="100" w:left="210"/>
      </w:pPr>
      <w:r>
        <w:t xml:space="preserve">    endmodule</w:t>
      </w:r>
    </w:p>
    <w:p w:rsidR="00EF6BC6" w:rsidRDefault="00EF6BC6" w:rsidP="00EF6BC6"/>
    <w:p w:rsidR="00EF6BC6" w:rsidRDefault="00EF6BC6" w:rsidP="00EF6BC6">
      <w:pPr>
        <w:pStyle w:val="a7"/>
        <w:numPr>
          <w:ilvl w:val="0"/>
          <w:numId w:val="19"/>
        </w:numPr>
        <w:ind w:firstLineChars="0"/>
      </w:pPr>
      <w:r w:rsidRPr="00EF6BC6">
        <w:rPr>
          <w:rFonts w:hint="eastAsia"/>
        </w:rPr>
        <w:t>常量</w:t>
      </w:r>
    </w:p>
    <w:p w:rsidR="00EF6BC6" w:rsidRDefault="00EF6BC6" w:rsidP="00EF6BC6">
      <w:pPr>
        <w:ind w:leftChars="171" w:left="359"/>
      </w:pPr>
      <w:r>
        <w:t>整数的表示：</w:t>
      </w:r>
    </w:p>
    <w:p w:rsidR="00EF6BC6" w:rsidRDefault="00EF6BC6" w:rsidP="00EF6BC6">
      <w:pPr>
        <w:ind w:leftChars="171" w:left="359"/>
      </w:pPr>
      <w:r>
        <w:t xml:space="preserve">    &lt;位宽&gt;&lt;进制&gt;&lt;数值&gt;</w:t>
      </w:r>
    </w:p>
    <w:p w:rsidR="00EF6BC6" w:rsidRDefault="00EF6BC6" w:rsidP="00EF6BC6">
      <w:pPr>
        <w:ind w:leftChars="171" w:left="359"/>
      </w:pPr>
      <w:r>
        <w:t>2'b10   //2位2进制数2</w:t>
      </w:r>
    </w:p>
    <w:p w:rsidR="00EF6BC6" w:rsidRDefault="00EF6BC6" w:rsidP="00EF6BC6">
      <w:pPr>
        <w:ind w:leftChars="171" w:left="359"/>
      </w:pPr>
      <w:r>
        <w:t>32'd10  //32位10进制数10</w:t>
      </w:r>
    </w:p>
    <w:p w:rsidR="00EF6BC6" w:rsidRDefault="00EF6BC6" w:rsidP="00EF6BC6">
      <w:pPr>
        <w:ind w:leftChars="171" w:left="359"/>
      </w:pPr>
      <w:r>
        <w:t>32'h10  //32位16进制数16</w:t>
      </w:r>
    </w:p>
    <w:p w:rsidR="00EF6BC6" w:rsidRDefault="00EF6BC6" w:rsidP="00EF6BC6">
      <w:pPr>
        <w:ind w:leftChars="171" w:left="359"/>
      </w:pPr>
      <w:r>
        <w:t>32'o10  //32位8进制数8</w:t>
      </w:r>
    </w:p>
    <w:p w:rsidR="00EF6BC6" w:rsidRDefault="00EF6BC6" w:rsidP="00EF6BC6">
      <w:pPr>
        <w:ind w:leftChars="171" w:left="359"/>
      </w:pPr>
      <w:r>
        <w:rPr>
          <w:rFonts w:hint="eastAsia"/>
        </w:rPr>
        <w:t>数字电路</w:t>
      </w:r>
      <w:r w:rsidRPr="00EF6BC6">
        <w:rPr>
          <w:b/>
          <w:color w:val="FF0000"/>
        </w:rPr>
        <w:t>x和z</w:t>
      </w:r>
      <w:r>
        <w:t>：</w:t>
      </w:r>
    </w:p>
    <w:p w:rsidR="00EF6BC6" w:rsidRPr="00EF6BC6" w:rsidRDefault="00EF6BC6" w:rsidP="00EF6BC6">
      <w:pPr>
        <w:ind w:leftChars="171" w:left="359"/>
      </w:pPr>
      <w:r>
        <w:t xml:space="preserve">    x代表不确定值，z代表高阻态</w:t>
      </w:r>
    </w:p>
    <w:p w:rsidR="00EF6BC6" w:rsidRPr="00EF6BC6" w:rsidRDefault="00EF6BC6" w:rsidP="00EF6BC6"/>
    <w:p w:rsidR="00EF6BC6" w:rsidRDefault="00EF6BC6" w:rsidP="00EF6BC6"/>
    <w:p w:rsidR="00EF6BC6" w:rsidRDefault="00EF6BC6" w:rsidP="00EF6BC6"/>
    <w:p w:rsidR="00EF6BC6" w:rsidRDefault="00EF6BC6" w:rsidP="00EF6BC6">
      <w:pPr>
        <w:pStyle w:val="a7"/>
        <w:numPr>
          <w:ilvl w:val="0"/>
          <w:numId w:val="19"/>
        </w:numPr>
        <w:ind w:firstLineChars="0"/>
      </w:pPr>
      <w:r w:rsidRPr="00EF6BC6">
        <w:t>变量</w:t>
      </w:r>
    </w:p>
    <w:p w:rsidR="00EF6BC6" w:rsidRDefault="00EF6BC6" w:rsidP="00EF6BC6"/>
    <w:p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rsidR="00EF6BC6" w:rsidRDefault="00EF6BC6" w:rsidP="00EF6BC6">
      <w:pPr>
        <w:ind w:leftChars="171" w:left="359"/>
      </w:pPr>
      <w:r>
        <w:t xml:space="preserve">    如：parameter msb=7；  //定义参数msb为常量7 </w:t>
      </w:r>
    </w:p>
    <w:p w:rsidR="00EF6BC6" w:rsidRDefault="00EF6BC6" w:rsidP="00EF6BC6">
      <w:pPr>
        <w:ind w:leftChars="171" w:left="359"/>
      </w:pPr>
    </w:p>
    <w:p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rsidR="00EF6BC6" w:rsidRDefault="00EF6BC6" w:rsidP="00EF6BC6">
      <w:pPr>
        <w:ind w:leftChars="171" w:left="359"/>
      </w:pPr>
      <w:r>
        <w:rPr>
          <w:rFonts w:hint="eastAsia"/>
        </w:rPr>
        <w:t>如：</w:t>
      </w:r>
      <w:r>
        <w:t xml:space="preserve"> wire[3：0] a；//定义了一个4位的wire型数据 </w:t>
      </w:r>
    </w:p>
    <w:p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rsidR="00EF6BC6" w:rsidRDefault="00EF6BC6" w:rsidP="00EF6BC6">
      <w:pPr>
        <w:ind w:leftChars="171" w:left="359"/>
      </w:pPr>
    </w:p>
    <w:p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rsidR="00EF6BC6" w:rsidRDefault="00EF6BC6" w:rsidP="00EF6BC6">
      <w:pPr>
        <w:ind w:leftChars="171" w:left="359"/>
      </w:pPr>
      <w:r>
        <w:rPr>
          <w:rFonts w:hint="eastAsia"/>
        </w:rPr>
        <w:t>如：</w:t>
      </w:r>
      <w:r>
        <w:t>reg[3：0] rega；//定义一个4位的名字为rega的reg型数据</w:t>
      </w:r>
    </w:p>
    <w:p w:rsidR="00EF6BC6" w:rsidRDefault="00EF6BC6" w:rsidP="00EF6BC6">
      <w:pPr>
        <w:ind w:leftChars="171" w:left="359"/>
      </w:pPr>
    </w:p>
    <w:p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rsidR="00EF6BC6" w:rsidRPr="00EF6BC6" w:rsidRDefault="00EF6BC6" w:rsidP="00EF6BC6">
      <w:pPr>
        <w:pStyle w:val="a7"/>
        <w:numPr>
          <w:ilvl w:val="0"/>
          <w:numId w:val="19"/>
        </w:numPr>
        <w:ind w:firstLineChars="0"/>
      </w:pPr>
      <w:r>
        <w:t>….</w:t>
      </w:r>
    </w:p>
    <w:p w:rsidR="00AE53BC" w:rsidRDefault="00AE53BC" w:rsidP="00EF6BC6"/>
    <w:p w:rsidR="00002247" w:rsidRDefault="00002247" w:rsidP="00002247">
      <w:pPr>
        <w:pStyle w:val="1"/>
      </w:pPr>
      <w:r>
        <w:rPr>
          <w:rFonts w:hint="eastAsia"/>
        </w:rPr>
        <w:t>正则表达式</w:t>
      </w:r>
    </w:p>
    <w:p w:rsidR="00002247" w:rsidRPr="00002247" w:rsidRDefault="004E6F5E" w:rsidP="004E6F5E">
      <w:pPr>
        <w:pStyle w:val="2"/>
      </w:pPr>
      <w:r>
        <w:rPr>
          <w:rFonts w:hint="eastAsia"/>
        </w:rPr>
        <w:t>基础知识点</w:t>
      </w:r>
    </w:p>
    <w:p w:rsidR="000D606F" w:rsidRDefault="004E6F5E" w:rsidP="004E6F5E">
      <w:pPr>
        <w:pStyle w:val="a7"/>
        <w:numPr>
          <w:ilvl w:val="0"/>
          <w:numId w:val="26"/>
        </w:numPr>
        <w:ind w:firstLineChars="0"/>
      </w:pPr>
      <w:r w:rsidRPr="004E6F5E">
        <w:rPr>
          <w:rFonts w:hint="eastAsia"/>
        </w:rPr>
        <w:t>元字符</w:t>
      </w:r>
    </w:p>
    <w:p w:rsidR="004E6F5E" w:rsidRDefault="004E6F5E" w:rsidP="004E6F5E">
      <w:pPr>
        <w:jc w:val="center"/>
      </w:pPr>
      <w:r>
        <w:rPr>
          <w:noProof/>
        </w:rPr>
        <w:drawing>
          <wp:inline distT="0" distB="0" distL="0" distR="0">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rsidR="004E6F5E" w:rsidRDefault="004E6F5E" w:rsidP="004E6F5E"/>
    <w:p w:rsidR="004E6F5E" w:rsidRDefault="004E6F5E" w:rsidP="004E6F5E"/>
    <w:p w:rsidR="004E6F5E" w:rsidRDefault="004E6F5E" w:rsidP="004E6F5E">
      <w:pPr>
        <w:pStyle w:val="a7"/>
        <w:numPr>
          <w:ilvl w:val="0"/>
          <w:numId w:val="26"/>
        </w:numPr>
        <w:ind w:firstLineChars="0"/>
      </w:pPr>
      <w:r>
        <w:rPr>
          <w:rFonts w:hint="eastAsia"/>
        </w:rPr>
        <w:t>限定字符</w:t>
      </w:r>
    </w:p>
    <w:p w:rsidR="004E6F5E" w:rsidRDefault="004E6F5E" w:rsidP="004E6F5E">
      <w:pPr>
        <w:jc w:val="center"/>
      </w:pPr>
      <w:r>
        <w:rPr>
          <w:noProof/>
        </w:rPr>
        <w:drawing>
          <wp:inline distT="0" distB="0" distL="0" distR="0">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rsidR="004E6F5E" w:rsidRDefault="004E6F5E" w:rsidP="004E6F5E">
      <w:pPr>
        <w:jc w:val="left"/>
      </w:pPr>
    </w:p>
    <w:p w:rsidR="004E6F5E" w:rsidRDefault="004E6F5E" w:rsidP="004E6F5E">
      <w:pPr>
        <w:pStyle w:val="a7"/>
        <w:numPr>
          <w:ilvl w:val="0"/>
          <w:numId w:val="26"/>
        </w:numPr>
        <w:ind w:firstLineChars="0"/>
      </w:pPr>
      <w:r>
        <w:t>分组</w:t>
      </w:r>
    </w:p>
    <w:p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rsidR="004E6F5E" w:rsidRDefault="004E6F5E" w:rsidP="004E6F5E"/>
    <w:p w:rsidR="004E6F5E" w:rsidRDefault="004E6F5E" w:rsidP="004E6F5E">
      <w:pPr>
        <w:pStyle w:val="a7"/>
        <w:numPr>
          <w:ilvl w:val="0"/>
          <w:numId w:val="26"/>
        </w:numPr>
        <w:ind w:firstLineChars="0"/>
      </w:pPr>
      <w:r w:rsidRPr="004E6F5E">
        <w:t>转义</w:t>
      </w:r>
    </w:p>
    <w:p w:rsidR="004E6F5E" w:rsidRPr="004E6F5E" w:rsidRDefault="004E6F5E" w:rsidP="004E6F5E">
      <w:pPr>
        <w:jc w:val="center"/>
        <w:rPr>
          <w:b/>
          <w:color w:val="FF0000"/>
          <w:sz w:val="24"/>
        </w:rPr>
      </w:pPr>
      <w:r w:rsidRPr="004E6F5E">
        <w:rPr>
          <w:rFonts w:hint="eastAsia"/>
          <w:b/>
          <w:color w:val="FF0000"/>
          <w:sz w:val="24"/>
        </w:rPr>
        <w:t>\</w:t>
      </w:r>
    </w:p>
    <w:p w:rsidR="004E6F5E" w:rsidRPr="004E6F5E" w:rsidRDefault="004E6F5E" w:rsidP="004E6F5E"/>
    <w:p w:rsidR="004E6F5E" w:rsidRDefault="004E6F5E" w:rsidP="004E6F5E">
      <w:pPr>
        <w:pStyle w:val="a7"/>
        <w:numPr>
          <w:ilvl w:val="0"/>
          <w:numId w:val="26"/>
        </w:numPr>
        <w:ind w:firstLineChars="0"/>
      </w:pPr>
      <w:r>
        <w:rPr>
          <w:rFonts w:hint="eastAsia"/>
        </w:rPr>
        <w:t>条件或</w:t>
      </w:r>
    </w:p>
    <w:p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rsidR="004E6F5E" w:rsidRDefault="004E6F5E" w:rsidP="004E6F5E"/>
    <w:p w:rsidR="004E6F5E" w:rsidRDefault="004E6F5E" w:rsidP="004E6F5E">
      <w:pPr>
        <w:pStyle w:val="a7"/>
        <w:numPr>
          <w:ilvl w:val="0"/>
          <w:numId w:val="26"/>
        </w:numPr>
        <w:ind w:firstLineChars="0"/>
      </w:pPr>
      <w:r>
        <w:rPr>
          <w:rFonts w:hint="eastAsia"/>
        </w:rPr>
        <w:t>区间</w:t>
      </w:r>
    </w:p>
    <w:p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rsidR="004E6F5E" w:rsidRDefault="004E6F5E" w:rsidP="004E6F5E">
      <w:pPr>
        <w:ind w:leftChars="171" w:left="359"/>
      </w:pPr>
      <w:r>
        <w:rPr>
          <w:rFonts w:hint="eastAsia"/>
        </w:rPr>
        <w:t>限定</w:t>
      </w:r>
      <w:r>
        <w:t>0到9 可以写成[0-9]</w:t>
      </w:r>
    </w:p>
    <w:p w:rsidR="004E6F5E" w:rsidRDefault="004E6F5E" w:rsidP="004E6F5E">
      <w:pPr>
        <w:ind w:leftChars="171" w:left="359"/>
      </w:pPr>
      <w:r>
        <w:rPr>
          <w:rFonts w:hint="eastAsia"/>
        </w:rPr>
        <w:t>限定</w:t>
      </w:r>
      <w:r>
        <w:t>A-Z 写成[A-Z]</w:t>
      </w:r>
    </w:p>
    <w:p w:rsidR="004E6F5E" w:rsidRDefault="004E6F5E" w:rsidP="004E6F5E">
      <w:pPr>
        <w:ind w:leftChars="171" w:left="359"/>
      </w:pPr>
      <w:r>
        <w:rPr>
          <w:rFonts w:hint="eastAsia"/>
        </w:rPr>
        <w:t>限定某些数字</w:t>
      </w:r>
      <w:r>
        <w:t xml:space="preserve"> [165]</w:t>
      </w:r>
    </w:p>
    <w:p w:rsidR="004E6F5E" w:rsidRDefault="004E6F5E" w:rsidP="004E6F5E"/>
    <w:p w:rsidR="004E6F5E" w:rsidRDefault="004E6F5E" w:rsidP="004E6F5E">
      <w:pPr>
        <w:pStyle w:val="2"/>
      </w:pPr>
      <w:r>
        <w:rPr>
          <w:rFonts w:hint="eastAsia"/>
        </w:rPr>
        <w:t>进阶知识点</w:t>
      </w:r>
    </w:p>
    <w:p w:rsidR="004E6F5E" w:rsidRDefault="004E6F5E" w:rsidP="004E6F5E"/>
    <w:p w:rsidR="004E6F5E" w:rsidRDefault="004E6F5E" w:rsidP="004E6F5E"/>
    <w:p w:rsidR="004E6F5E" w:rsidRDefault="004E6F5E" w:rsidP="004E6F5E"/>
    <w:p w:rsidR="004E6F5E" w:rsidRDefault="004E6F5E" w:rsidP="004E6F5E"/>
    <w:p w:rsidR="004E6F5E" w:rsidRDefault="004E6F5E" w:rsidP="004E6F5E"/>
    <w:p w:rsidR="004E6F5E" w:rsidRDefault="004E6F5E" w:rsidP="004E6F5E">
      <w:r>
        <w:rPr>
          <w:rFonts w:hint="eastAsia"/>
        </w:rPr>
        <w:t>参考资料：</w:t>
      </w:r>
    </w:p>
    <w:p w:rsidR="004E6F5E" w:rsidRDefault="00DB61C7" w:rsidP="004E6F5E">
      <w:hyperlink r:id="rId124" w:history="1">
        <w:r w:rsidR="004E6F5E" w:rsidRPr="002B7756">
          <w:rPr>
            <w:rStyle w:val="a8"/>
          </w:rPr>
          <w:t>https://www.zhihu.com/question/48219401/answer/742444326</w:t>
        </w:r>
      </w:hyperlink>
    </w:p>
    <w:p w:rsidR="00650686" w:rsidRDefault="00650686" w:rsidP="00650686">
      <w:pPr>
        <w:pStyle w:val="1"/>
      </w:pPr>
      <w:r>
        <w:rPr>
          <w:rFonts w:hint="eastAsia"/>
        </w:rPr>
        <w:t>Bl</w:t>
      </w:r>
      <w:r>
        <w:t>oom Filter</w:t>
      </w:r>
    </w:p>
    <w:p w:rsidR="00650686" w:rsidRDefault="00650686" w:rsidP="00650686">
      <w:r>
        <w:rPr>
          <w:rFonts w:hint="eastAsia"/>
        </w:rPr>
        <w:t>参考资料：</w:t>
      </w:r>
    </w:p>
    <w:p w:rsidR="00650686" w:rsidRDefault="00DB61C7" w:rsidP="00650686">
      <w:hyperlink r:id="rId125" w:history="1">
        <w:r w:rsidR="00650686" w:rsidRPr="00EE726B">
          <w:rPr>
            <w:rStyle w:val="a8"/>
          </w:rPr>
          <w:t>https://www.jianshu.com/p/b0c0edf7686e</w:t>
        </w:r>
      </w:hyperlink>
    </w:p>
    <w:p w:rsidR="00650686" w:rsidRDefault="00DB61C7" w:rsidP="00650686">
      <w:hyperlink r:id="rId126" w:history="1">
        <w:r w:rsidR="00650686" w:rsidRPr="00EE726B">
          <w:rPr>
            <w:rStyle w:val="a8"/>
          </w:rPr>
          <w:t>https://www.jianshu.com/p/8193d7dc8348</w:t>
        </w:r>
      </w:hyperlink>
    </w:p>
    <w:p w:rsidR="00650686" w:rsidRPr="00650686" w:rsidRDefault="00650686" w:rsidP="00650686"/>
    <w:p w:rsidR="004E6F5E" w:rsidRDefault="004E6F5E" w:rsidP="004E6F5E"/>
    <w:p w:rsidR="000D606F" w:rsidRDefault="00D27E67" w:rsidP="000D606F">
      <w:pPr>
        <w:pStyle w:val="1"/>
      </w:pPr>
      <w:r>
        <w:rPr>
          <w:rFonts w:hint="eastAsia"/>
        </w:rPr>
        <w:t>Redis</w:t>
      </w:r>
    </w:p>
    <w:p w:rsidR="00755444" w:rsidRDefault="00755444" w:rsidP="00755444">
      <w:pPr>
        <w:rPr>
          <w:b/>
          <w:sz w:val="24"/>
        </w:rPr>
      </w:pPr>
      <w:r w:rsidRPr="00755444">
        <w:rPr>
          <w:b/>
          <w:sz w:val="24"/>
        </w:rPr>
        <w:t>W</w:t>
      </w:r>
      <w:r w:rsidRPr="00755444">
        <w:rPr>
          <w:rFonts w:hint="eastAsia"/>
          <w:b/>
          <w:sz w:val="24"/>
        </w:rPr>
        <w:t>indows下运行：</w:t>
      </w:r>
    </w:p>
    <w:p w:rsidR="00E41B82" w:rsidRPr="00E41B82" w:rsidRDefault="00E41B82" w:rsidP="00755444">
      <w:pPr>
        <w:rPr>
          <w:sz w:val="24"/>
        </w:rPr>
      </w:pPr>
      <w:r w:rsidRPr="00E41B82">
        <w:rPr>
          <w:sz w:val="24"/>
        </w:rPr>
        <w:t>C:\Redis</w:t>
      </w:r>
    </w:p>
    <w:p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rsidR="00755444" w:rsidRDefault="00755444" w:rsidP="00755444"/>
    <w:p w:rsidR="00755444" w:rsidRPr="00755444" w:rsidRDefault="00755444" w:rsidP="00755444"/>
    <w:p w:rsidR="00F86B65" w:rsidRDefault="00DB61C7" w:rsidP="00F86B65">
      <w:hyperlink r:id="rId127" w:history="1">
        <w:r w:rsidR="00F86B65" w:rsidRPr="00D41EFF">
          <w:rPr>
            <w:rStyle w:val="a8"/>
          </w:rPr>
          <w:t>https://blog.csdn.net/middleware2018/article/details/80355418</w:t>
        </w:r>
      </w:hyperlink>
    </w:p>
    <w:p w:rsidR="00F86B65" w:rsidRDefault="00DB61C7" w:rsidP="00F86B65">
      <w:hyperlink r:id="rId128" w:history="1">
        <w:r w:rsidR="00F86B65" w:rsidRPr="00D41EFF">
          <w:rPr>
            <w:rStyle w:val="a8"/>
          </w:rPr>
          <w:t>https://www.runoob.com/redis/redis-install.html</w:t>
        </w:r>
      </w:hyperlink>
    </w:p>
    <w:p w:rsidR="00F86B65" w:rsidRDefault="00F86B65" w:rsidP="00F86B65"/>
    <w:p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rsidR="00E41B82" w:rsidRPr="00E41B82" w:rsidRDefault="00E41B82" w:rsidP="00F86B65">
      <w:pPr>
        <w:rPr>
          <w:b/>
        </w:rPr>
      </w:pPr>
      <w:r w:rsidRPr="00E41B82">
        <w:rPr>
          <w:b/>
        </w:rPr>
        <w:lastRenderedPageBreak/>
        <w:t>/root/AndySpace/Software/redis-5.0.5/src/</w:t>
      </w:r>
    </w:p>
    <w:p w:rsidR="00F86B65" w:rsidRDefault="005024D1" w:rsidP="005024D1">
      <w:pPr>
        <w:pStyle w:val="2"/>
      </w:pPr>
      <w:r>
        <w:rPr>
          <w:rFonts w:hint="eastAsia"/>
        </w:rPr>
        <w:t>数据结构</w:t>
      </w:r>
    </w:p>
    <w:p w:rsidR="005024D1" w:rsidRDefault="005024D1" w:rsidP="005024D1">
      <w:pPr>
        <w:pStyle w:val="a7"/>
        <w:numPr>
          <w:ilvl w:val="0"/>
          <w:numId w:val="24"/>
        </w:numPr>
        <w:ind w:firstLineChars="0"/>
      </w:pPr>
      <w:r w:rsidRPr="005024D1">
        <w:t>String</w:t>
      </w:r>
    </w:p>
    <w:p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DB61C7" w:rsidRPr="005024D1" w:rsidRDefault="00DB61C7"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id="_x0000_s1050"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ByAM&#10;aE0CAABzBAAADgAAAAAAAAAAAAAAAAAuAgAAZHJzL2Uyb0RvYy54bWxQSwECLQAUAAYACAAAACEA&#10;3eyrCdsAAAAFAQAADwAAAAAAAAAAAAAAAACnBAAAZHJzL2Rvd25yZXYueG1sUEsFBgAAAAAEAAQA&#10;8wAAAK8FAAAAAA==&#10;" fillcolor="#f2f2f2 [3052]">
                <v:textbox style="mso-fit-shape-to-text:t">
                  <w:txbxContent>
                    <w:p w:rsidR="00DB61C7" w:rsidRPr="005024D1" w:rsidRDefault="00DB61C7"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rsidR="005024D1" w:rsidRDefault="005024D1" w:rsidP="005024D1">
      <w:r>
        <w:t xml:space="preserve">String数据结构是简单的key-value类型，value其实不仅可以是String，也可以是数字。 </w:t>
      </w:r>
    </w:p>
    <w:p w:rsidR="005024D1" w:rsidRDefault="005024D1" w:rsidP="005024D1">
      <w:r>
        <w:rPr>
          <w:rFonts w:hint="eastAsia"/>
        </w:rPr>
        <w:t>常规</w:t>
      </w:r>
      <w:r>
        <w:t xml:space="preserve">key-value缓存应用； </w:t>
      </w:r>
    </w:p>
    <w:p w:rsidR="005024D1" w:rsidRDefault="005024D1" w:rsidP="005024D1">
      <w:r>
        <w:rPr>
          <w:rFonts w:hint="eastAsia"/>
        </w:rPr>
        <w:t>常规计数：微博数，粉丝数等。</w:t>
      </w:r>
    </w:p>
    <w:p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rsidR="005024D1" w:rsidRDefault="005024D1" w:rsidP="005024D1"/>
    <w:p w:rsidR="005024D1" w:rsidRDefault="005024D1" w:rsidP="005024D1">
      <w:pPr>
        <w:pStyle w:val="a7"/>
        <w:numPr>
          <w:ilvl w:val="0"/>
          <w:numId w:val="24"/>
        </w:numPr>
        <w:ind w:firstLineChars="0"/>
      </w:pPr>
      <w:r w:rsidRPr="005024D1">
        <w:t>Hash</w:t>
      </w:r>
    </w:p>
    <w:p w:rsidR="005024D1" w:rsidRDefault="005024D1" w:rsidP="005024D1">
      <w:r w:rsidRPr="005024D1">
        <w:rPr>
          <w:noProof/>
          <w:sz w:val="28"/>
          <w:shd w:val="pct15" w:color="auto" w:fill="FFFFFF"/>
        </w:rPr>
        <mc:AlternateContent>
          <mc:Choice Requires="wps">
            <w:drawing>
              <wp:inline distT="0" distB="0" distL="0" distR="0" wp14:anchorId="42E67B68" wp14:editId="1F191C3A">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DB61C7" w:rsidRPr="005024D1" w:rsidRDefault="00DB61C7"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42E67B68" id="_x0000_s1051"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Ducj&#10;RU0CAAByBAAADgAAAAAAAAAAAAAAAAAuAgAAZHJzL2Uyb0RvYy54bWxQSwECLQAUAAYACAAAACEA&#10;3eyrCdsAAAAFAQAADwAAAAAAAAAAAAAAAACnBAAAZHJzL2Rvd25yZXYueG1sUEsFBgAAAAAEAAQA&#10;8wAAAK8FAAAAAA==&#10;" fillcolor="#f2f2f2 [3052]">
                <v:textbox style="mso-fit-shape-to-text:t">
                  <w:txbxContent>
                    <w:p w:rsidR="00DB61C7" w:rsidRPr="005024D1" w:rsidRDefault="00DB61C7"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rsidR="005024D1" w:rsidRDefault="005024D1" w:rsidP="005024D1">
      <w:r w:rsidRPr="005024D1">
        <w:t>Hash是一个string类型的field和value的映射表，hash特别适合用于存储对象。 比如我们可以Hash数据结构来存储用户信息，商品信息等等。</w:t>
      </w:r>
    </w:p>
    <w:p w:rsidR="005024D1" w:rsidRDefault="005024D1" w:rsidP="005024D1"/>
    <w:p w:rsidR="005024D1" w:rsidRDefault="005024D1" w:rsidP="005024D1">
      <w:pPr>
        <w:pStyle w:val="a7"/>
        <w:numPr>
          <w:ilvl w:val="0"/>
          <w:numId w:val="24"/>
        </w:numPr>
        <w:ind w:firstLineChars="0"/>
      </w:pPr>
      <w:r w:rsidRPr="005024D1">
        <w:t>List</w:t>
      </w:r>
    </w:p>
    <w:p w:rsidR="005024D1" w:rsidRDefault="00BE20E7" w:rsidP="005024D1">
      <w:r w:rsidRPr="005024D1">
        <w:rPr>
          <w:noProof/>
          <w:sz w:val="28"/>
          <w:shd w:val="pct15" w:color="auto" w:fill="FFFFFF"/>
        </w:rPr>
        <mc:AlternateContent>
          <mc:Choice Requires="wps">
            <w:drawing>
              <wp:inline distT="0" distB="0" distL="0" distR="0" wp14:anchorId="664C29FA" wp14:editId="12F35129">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DB61C7" w:rsidRPr="005024D1" w:rsidRDefault="00DB61C7"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4C29FA" id="_x0000_s1052"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sPmj&#10;dU0CAAByBAAADgAAAAAAAAAAAAAAAAAuAgAAZHJzL2Uyb0RvYy54bWxQSwECLQAUAAYACAAAACEA&#10;3eyrCdsAAAAFAQAADwAAAAAAAAAAAAAAAACnBAAAZHJzL2Rvd25yZXYueG1sUEsFBgAAAAAEAAQA&#10;8wAAAK8FAAAAAA==&#10;" fillcolor="#f2f2f2 [3052]">
                <v:textbox style="mso-fit-shape-to-text:t">
                  <w:txbxContent>
                    <w:p w:rsidR="00DB61C7" w:rsidRPr="005024D1" w:rsidRDefault="00DB61C7"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rsidR="005024D1" w:rsidRDefault="005024D1" w:rsidP="005024D1">
      <w:r>
        <w:t>list就是链表，Redis list的应用场景非常多，也是Redis最重要的数据结构之一，比如微博的关注列表，粉丝列表，最新消息排行等功能都可以用Redis的list结构来实现。</w:t>
      </w:r>
    </w:p>
    <w:p w:rsidR="005024D1" w:rsidRDefault="005024D1" w:rsidP="005024D1"/>
    <w:p w:rsidR="005024D1" w:rsidRDefault="005024D1" w:rsidP="005024D1">
      <w:r>
        <w:t>Redis list的实现为一个双向链表，即可以支持反向查找和遍历，更方便操作，不过带来了部分额外的内存开销。</w:t>
      </w:r>
    </w:p>
    <w:p w:rsidR="005024D1" w:rsidRDefault="005024D1" w:rsidP="005024D1"/>
    <w:p w:rsidR="00BE20E7" w:rsidRDefault="00BE20E7" w:rsidP="00BE20E7">
      <w:pPr>
        <w:pStyle w:val="a7"/>
        <w:numPr>
          <w:ilvl w:val="0"/>
          <w:numId w:val="24"/>
        </w:numPr>
        <w:ind w:firstLineChars="0"/>
      </w:pPr>
      <w:r w:rsidRPr="005024D1">
        <w:t>S</w:t>
      </w:r>
      <w:r w:rsidR="005024D1" w:rsidRPr="005024D1">
        <w:t>et</w:t>
      </w:r>
    </w:p>
    <w:p w:rsidR="00BE20E7" w:rsidRDefault="00BE20E7" w:rsidP="00BE20E7">
      <w:r w:rsidRPr="005024D1">
        <w:rPr>
          <w:noProof/>
          <w:sz w:val="28"/>
          <w:shd w:val="pct15" w:color="auto" w:fill="FFFFFF"/>
        </w:rPr>
        <mc:AlternateContent>
          <mc:Choice Requires="wps">
            <w:drawing>
              <wp:inline distT="0" distB="0" distL="0" distR="0" wp14:anchorId="664C29FA" wp14:editId="12F3512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DB61C7" w:rsidRPr="005024D1" w:rsidRDefault="00DB61C7"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4C29FA" id="_x0000_s1053"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l8fQ&#10;yU0CAAByBAAADgAAAAAAAAAAAAAAAAAuAgAAZHJzL2Uyb0RvYy54bWxQSwECLQAUAAYACAAAACEA&#10;3eyrCdsAAAAFAQAADwAAAAAAAAAAAAAAAACnBAAAZHJzL2Rvd25yZXYueG1sUEsFBgAAAAAEAAQA&#10;8wAAAK8FAAAAAA==&#10;" fillcolor="#f2f2f2 [3052]">
                <v:textbox style="mso-fit-shape-to-text:t">
                  <w:txbxContent>
                    <w:p w:rsidR="00DB61C7" w:rsidRPr="005024D1" w:rsidRDefault="00DB61C7"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rsidR="00BE20E7" w:rsidRDefault="00BE20E7" w:rsidP="00BE20E7">
      <w:r>
        <w:t>set对外提供的功能与list类似是一个列表的功能，特殊之处在于set是可以</w:t>
      </w:r>
      <w:r w:rsidRPr="00BE20E7">
        <w:rPr>
          <w:b/>
        </w:rPr>
        <w:t>自动排重</w:t>
      </w:r>
      <w:r>
        <w:t xml:space="preserve">的。 </w:t>
      </w:r>
    </w:p>
    <w:p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rsidR="00BE20E7" w:rsidRDefault="00BE20E7" w:rsidP="00BE20E7"/>
    <w:p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rsidR="00BE20E7" w:rsidRDefault="00BE20E7" w:rsidP="00BE20E7"/>
    <w:p w:rsidR="005024D1" w:rsidRDefault="005024D1" w:rsidP="005024D1">
      <w:pPr>
        <w:pStyle w:val="a7"/>
        <w:numPr>
          <w:ilvl w:val="0"/>
          <w:numId w:val="24"/>
        </w:numPr>
        <w:ind w:firstLineChars="0"/>
      </w:pPr>
      <w:r w:rsidRPr="005024D1">
        <w:t>sorted set</w:t>
      </w:r>
    </w:p>
    <w:p w:rsidR="00BE20E7" w:rsidRDefault="00BE20E7" w:rsidP="00BE20E7">
      <w:r w:rsidRPr="005024D1">
        <w:rPr>
          <w:noProof/>
          <w:sz w:val="28"/>
          <w:shd w:val="pct15" w:color="auto" w:fill="FFFFFF"/>
        </w:rPr>
        <mc:AlternateContent>
          <mc:Choice Requires="wps">
            <w:drawing>
              <wp:inline distT="0" distB="0" distL="0" distR="0" wp14:anchorId="664C29FA" wp14:editId="12F35129">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DB61C7" w:rsidRPr="005024D1" w:rsidRDefault="00DB61C7"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4C29FA" id="_x0000_s1054"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d625&#10;SE0CAAByBAAADgAAAAAAAAAAAAAAAAAuAgAAZHJzL2Uyb0RvYy54bWxQSwECLQAUAAYACAAAACEA&#10;3eyrCdsAAAAFAQAADwAAAAAAAAAAAAAAAACnBAAAZHJzL2Rvd25yZXYueG1sUEsFBgAAAAAEAAQA&#10;8wAAAK8FAAAAAA==&#10;" fillcolor="#f2f2f2 [3052]">
                <v:textbox style="mso-fit-shape-to-text:t">
                  <w:txbxContent>
                    <w:p w:rsidR="00DB61C7" w:rsidRPr="005024D1" w:rsidRDefault="00DB61C7"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rsidR="00BE20E7" w:rsidRDefault="00BE20E7" w:rsidP="00BE20E7">
      <w:r>
        <w:rPr>
          <w:rFonts w:hint="eastAsia"/>
        </w:rPr>
        <w:t>和</w:t>
      </w:r>
      <w:r>
        <w:t>set相比，sorted set增加了一个权重参数score，使得集合中的元素能够按score进行有序排列。</w:t>
      </w:r>
    </w:p>
    <w:p w:rsidR="00BE20E7" w:rsidRDefault="00BE20E7" w:rsidP="00BE20E7"/>
    <w:p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rsidR="00E33B20" w:rsidRDefault="00E33B20" w:rsidP="00BE20E7"/>
    <w:p w:rsidR="00E33B20" w:rsidRDefault="00E33B20" w:rsidP="00BE20E7">
      <w:r>
        <w:rPr>
          <w:rFonts w:hint="eastAsia"/>
        </w:rPr>
        <w:t>参考资料：</w:t>
      </w:r>
    </w:p>
    <w:p w:rsidR="00E33B20" w:rsidRDefault="00DB61C7" w:rsidP="00BE20E7">
      <w:hyperlink r:id="rId129" w:history="1">
        <w:r w:rsidR="00E33B20" w:rsidRPr="00FB06E6">
          <w:rPr>
            <w:rStyle w:val="a8"/>
          </w:rPr>
          <w:t>https://blog.csdn.net/liqingtx/article/details/60330555</w:t>
        </w:r>
      </w:hyperlink>
    </w:p>
    <w:p w:rsidR="00E33B20" w:rsidRDefault="00DB61C7" w:rsidP="00BE20E7">
      <w:hyperlink r:id="rId130" w:history="1">
        <w:r w:rsidR="00E33B20" w:rsidRPr="00FB06E6">
          <w:rPr>
            <w:rStyle w:val="a8"/>
          </w:rPr>
          <w:t>https://zhuanlan.zhihu.com/p/28073983</w:t>
        </w:r>
      </w:hyperlink>
    </w:p>
    <w:p w:rsidR="00E33B20" w:rsidRDefault="00DB61C7" w:rsidP="00BE20E7">
      <w:pPr>
        <w:rPr>
          <w:rStyle w:val="a8"/>
        </w:rPr>
      </w:pPr>
      <w:hyperlink r:id="rId131" w:history="1">
        <w:r w:rsidR="00E33B20" w:rsidRPr="00FB06E6">
          <w:rPr>
            <w:rStyle w:val="a8"/>
          </w:rPr>
          <w:t>http://redisdoc.com/index.html</w:t>
        </w:r>
      </w:hyperlink>
    </w:p>
    <w:p w:rsidR="005D1FF0" w:rsidRDefault="00DB61C7" w:rsidP="00BE20E7">
      <w:hyperlink r:id="rId132" w:history="1">
        <w:r w:rsidR="005D1FF0" w:rsidRPr="00FD295A">
          <w:rPr>
            <w:rStyle w:val="a8"/>
          </w:rPr>
          <w:t>https://blog.csdn.net/pingweicheng/article/details/81086466</w:t>
        </w:r>
      </w:hyperlink>
    </w:p>
    <w:p w:rsidR="005D1FF0" w:rsidRDefault="005D1FF0" w:rsidP="00BE20E7"/>
    <w:p w:rsidR="00E33B20" w:rsidRPr="00E33B20" w:rsidRDefault="00E33B20" w:rsidP="00BE20E7"/>
    <w:p w:rsidR="007B7593" w:rsidRPr="007B7593" w:rsidRDefault="007B7593" w:rsidP="007B7593">
      <w:pPr>
        <w:pStyle w:val="2"/>
      </w:pPr>
      <w:r>
        <w:t>P</w:t>
      </w:r>
      <w:r>
        <w:rPr>
          <w:rFonts w:hint="eastAsia"/>
        </w:rPr>
        <w:t>ython库</w:t>
      </w:r>
    </w:p>
    <w:p w:rsidR="007B7593" w:rsidRDefault="007B7593" w:rsidP="007B7593">
      <w:pPr>
        <w:rPr>
          <w:b/>
          <w:sz w:val="24"/>
        </w:rPr>
      </w:pPr>
      <w:r w:rsidRPr="007B7593">
        <w:rPr>
          <w:b/>
          <w:sz w:val="24"/>
        </w:rPr>
        <w:t>redis连接</w:t>
      </w:r>
    </w:p>
    <w:p w:rsidR="00F86B65" w:rsidRPr="00F86B65" w:rsidRDefault="00F86B65" w:rsidP="007B7593">
      <w:pPr>
        <w:rPr>
          <w:sz w:val="24"/>
        </w:rPr>
      </w:pPr>
      <w:r w:rsidRPr="00F86B65">
        <w:rPr>
          <w:sz w:val="24"/>
        </w:rPr>
        <w:t>https://www.jianshu.com/p/2639549bedc8</w:t>
      </w:r>
    </w:p>
    <w:p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rsidR="000D606F" w:rsidRDefault="000D606F" w:rsidP="00EF6BC6"/>
    <w:p w:rsidR="002C0BBF" w:rsidRDefault="002C0BBF" w:rsidP="00EF6BC6"/>
    <w:p w:rsidR="002C0BBF" w:rsidRDefault="002C0BBF" w:rsidP="00EF6BC6"/>
    <w:p w:rsidR="002C0BBF" w:rsidRDefault="002C0BBF" w:rsidP="00EF6BC6"/>
    <w:p w:rsidR="002C0BBF" w:rsidRDefault="002C0BBF" w:rsidP="00EF6BC6"/>
    <w:p w:rsidR="00535DA2" w:rsidRDefault="00B944C1" w:rsidP="00B944C1">
      <w:pPr>
        <w:pStyle w:val="1"/>
      </w:pPr>
      <w:r>
        <w:rPr>
          <w:rFonts w:hint="eastAsia"/>
        </w:rPr>
        <w:t>wxWidgets</w:t>
      </w:r>
    </w:p>
    <w:p w:rsidR="00B944C1" w:rsidRDefault="00B944C1" w:rsidP="00EF6BC6"/>
    <w:p w:rsidR="00535DA2" w:rsidRDefault="00535DA2" w:rsidP="00EF6BC6"/>
    <w:p w:rsidR="00535DA2" w:rsidRDefault="00B944C1" w:rsidP="00EF6BC6">
      <w:r>
        <w:rPr>
          <w:rFonts w:hint="eastAsia"/>
        </w:rPr>
        <w:t>参考资料：</w:t>
      </w:r>
    </w:p>
    <w:p w:rsidR="00B944C1" w:rsidRDefault="00B944C1" w:rsidP="00EF6BC6">
      <w:r w:rsidRPr="00B944C1">
        <w:t>https://www.jianshu.com/p/6420be9dae01</w:t>
      </w:r>
    </w:p>
    <w:p w:rsidR="00535DA2" w:rsidRDefault="00535DA2" w:rsidP="00EF6BC6"/>
    <w:p w:rsidR="00535DA2" w:rsidRDefault="00535DA2" w:rsidP="00EF6BC6"/>
    <w:p w:rsidR="00535DA2" w:rsidRDefault="00535DA2" w:rsidP="00EF6BC6"/>
    <w:p w:rsidR="00535DA2" w:rsidRDefault="0016225A" w:rsidP="0016225A">
      <w:pPr>
        <w:pStyle w:val="1"/>
      </w:pPr>
      <w:r>
        <w:rPr>
          <w:rFonts w:hint="eastAsia"/>
        </w:rPr>
        <w:t>空间句法</w:t>
      </w:r>
    </w:p>
    <w:p w:rsidR="0016225A" w:rsidRPr="0016225A" w:rsidRDefault="0016225A" w:rsidP="00EF6BC6">
      <w:pPr>
        <w:rPr>
          <w:b/>
          <w:sz w:val="24"/>
        </w:rPr>
      </w:pPr>
      <w:r w:rsidRPr="0016225A">
        <w:rPr>
          <w:rFonts w:hint="eastAsia"/>
          <w:b/>
          <w:sz w:val="24"/>
        </w:rPr>
        <w:t>空间不是社会经济活动的背景，而是社会经济活动开展的一部分</w:t>
      </w:r>
    </w:p>
    <w:p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rsidR="00B279AD" w:rsidRDefault="00B279AD" w:rsidP="00EF6BC6">
      <w:pPr>
        <w:rPr>
          <w:rFonts w:ascii="微软雅黑" w:eastAsia="微软雅黑" w:hAnsi="微软雅黑"/>
          <w:b/>
          <w:bCs/>
          <w:color w:val="1A1A1A"/>
          <w:sz w:val="23"/>
          <w:szCs w:val="23"/>
        </w:rPr>
      </w:pPr>
    </w:p>
    <w:p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rsidR="00535DA2" w:rsidRDefault="00164A44" w:rsidP="00EF6BC6">
      <w:pPr>
        <w:rPr>
          <w:b/>
        </w:rPr>
      </w:pPr>
      <w:r>
        <w:rPr>
          <w:rFonts w:hint="eastAsia"/>
        </w:rPr>
        <w:t>研究内容：</w:t>
      </w:r>
      <w:r w:rsidRPr="00164A44">
        <w:rPr>
          <w:rFonts w:hint="eastAsia"/>
          <w:b/>
        </w:rPr>
        <w:t>精准的量化</w:t>
      </w:r>
    </w:p>
    <w:p w:rsidR="00D5311A" w:rsidRDefault="00D5311A" w:rsidP="00EF6BC6">
      <w:pPr>
        <w:rPr>
          <w:b/>
        </w:rPr>
      </w:pPr>
    </w:p>
    <w:p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rsidR="00D5311A" w:rsidRDefault="009B5285" w:rsidP="00EF6BC6">
      <w:pPr>
        <w:rPr>
          <w:b/>
        </w:rPr>
      </w:pPr>
      <w:r>
        <w:rPr>
          <w:rFonts w:ascii="微软雅黑" w:eastAsia="微软雅黑" w:hAnsi="微软雅黑" w:hint="eastAsia"/>
          <w:color w:val="1A1A1A"/>
          <w:sz w:val="23"/>
          <w:szCs w:val="23"/>
        </w:rPr>
        <w:t>和social logic of space</w:t>
      </w:r>
    </w:p>
    <w:p w:rsidR="00D5311A" w:rsidRDefault="00D5311A" w:rsidP="00EF6BC6">
      <w:pPr>
        <w:rPr>
          <w:b/>
        </w:rPr>
      </w:pPr>
    </w:p>
    <w:p w:rsidR="00C03B70" w:rsidRDefault="00C03B70" w:rsidP="00D5311A">
      <w:pPr>
        <w:pStyle w:val="1"/>
      </w:pPr>
      <w:r>
        <w:br w:type="page"/>
      </w:r>
    </w:p>
    <w:p w:rsidR="00D5311A" w:rsidRDefault="00D5311A" w:rsidP="00D5311A">
      <w:pPr>
        <w:pStyle w:val="1"/>
      </w:pPr>
      <w:r>
        <w:rPr>
          <w:rFonts w:hint="eastAsia"/>
        </w:rPr>
        <w:lastRenderedPageBreak/>
        <w:t>量子游走</w:t>
      </w:r>
    </w:p>
    <w:p w:rsidR="00D5311A" w:rsidRDefault="00D5311A" w:rsidP="00D5311A">
      <w:r>
        <w:rPr>
          <w:noProof/>
        </w:rPr>
        <w:drawing>
          <wp:inline distT="0" distB="0" distL="0" distR="0" wp14:anchorId="1E1FB119" wp14:editId="41C170A8">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521335"/>
                    </a:xfrm>
                    <a:prstGeom prst="rect">
                      <a:avLst/>
                    </a:prstGeom>
                  </pic:spPr>
                </pic:pic>
              </a:graphicData>
            </a:graphic>
          </wp:inline>
        </w:drawing>
      </w:r>
    </w:p>
    <w:p w:rsidR="00D5311A" w:rsidRPr="00D5311A" w:rsidRDefault="00D5311A" w:rsidP="00D5311A">
      <w:r>
        <w:rPr>
          <w:rFonts w:hint="eastAsia"/>
        </w:rPr>
        <w:t>行为事件始终以概率发生？</w:t>
      </w:r>
    </w:p>
    <w:p w:rsidR="00D5311A" w:rsidRDefault="00D5311A" w:rsidP="00EF6BC6"/>
    <w:p w:rsidR="00C03B70" w:rsidRDefault="00C03B70" w:rsidP="00EF6BC6">
      <w:r>
        <w:br w:type="page"/>
      </w:r>
    </w:p>
    <w:p w:rsidR="005C7520" w:rsidRDefault="005C7520" w:rsidP="005C7520">
      <w:pPr>
        <w:pStyle w:val="1"/>
      </w:pPr>
      <w:r>
        <w:rPr>
          <w:rFonts w:hint="eastAsia"/>
        </w:rPr>
        <w:lastRenderedPageBreak/>
        <w:t>几何代数</w:t>
      </w:r>
    </w:p>
    <w:p w:rsidR="005C7520" w:rsidRDefault="005C7520" w:rsidP="005C7520">
      <w:pPr>
        <w:rPr>
          <w:b/>
          <w:color w:val="FF0000"/>
          <w:sz w:val="24"/>
        </w:rPr>
      </w:pPr>
      <w:r w:rsidRPr="005C7520">
        <w:rPr>
          <w:rFonts w:hint="eastAsia"/>
          <w:b/>
          <w:color w:val="FF0000"/>
          <w:sz w:val="24"/>
        </w:rPr>
        <w:t>度量矩阵是指各基向量间的内积结果所构成的方阵</w:t>
      </w:r>
    </w:p>
    <w:p w:rsidR="00D96291" w:rsidRDefault="00D96291" w:rsidP="005C7520">
      <w:pPr>
        <w:rPr>
          <w:b/>
          <w:color w:val="FF0000"/>
          <w:sz w:val="24"/>
        </w:rPr>
      </w:pPr>
    </w:p>
    <w:p w:rsidR="00305801" w:rsidRDefault="00305801" w:rsidP="00305801">
      <w:pPr>
        <w:pStyle w:val="2"/>
      </w:pPr>
      <w:r>
        <w:rPr>
          <w:rFonts w:hint="eastAsia"/>
        </w:rPr>
        <w:t>《Ge</w:t>
      </w:r>
      <w:r>
        <w:t>ometric Algebra Primer</w:t>
      </w:r>
      <w:r>
        <w:rPr>
          <w:rFonts w:hint="eastAsia"/>
        </w:rPr>
        <w:t>》总结</w:t>
      </w:r>
    </w:p>
    <w:p w:rsidR="00305801" w:rsidRDefault="00305801" w:rsidP="00305801">
      <w:pPr>
        <w:pStyle w:val="3"/>
      </w:pPr>
      <w:r>
        <w:rPr>
          <w:rFonts w:hint="eastAsia"/>
        </w:rPr>
        <w:t>内积与左缩进</w:t>
      </w:r>
    </w:p>
    <w:p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03028ADA" wp14:editId="182F5734">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240322" cy="1141876"/>
                    </a:xfrm>
                    <a:prstGeom prst="rect">
                      <a:avLst/>
                    </a:prstGeom>
                    <a:ln>
                      <a:solidFill>
                        <a:schemeClr val="accent1"/>
                      </a:solidFill>
                    </a:ln>
                  </pic:spPr>
                </pic:pic>
              </a:graphicData>
            </a:graphic>
          </wp:inline>
        </w:drawing>
      </w:r>
    </w:p>
    <w:p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35"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rsidR="0008566F" w:rsidRDefault="0008566F" w:rsidP="00D96291">
      <w:pPr>
        <w:rPr>
          <w:rFonts w:ascii="Times New Roman" w:hAnsi="Times New Roman" w:cs="Times New Roman"/>
          <w:color w:val="000000" w:themeColor="text1"/>
          <w:sz w:val="22"/>
          <w:szCs w:val="21"/>
        </w:rPr>
      </w:pPr>
    </w:p>
    <w:p w:rsidR="0008566F" w:rsidRDefault="0008566F" w:rsidP="0008566F">
      <w:pPr>
        <w:pStyle w:val="2"/>
      </w:pPr>
      <w:r w:rsidRPr="0008566F">
        <w:t>Conformal Space</w:t>
      </w:r>
    </w:p>
    <w:p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rsidR="0008566F" w:rsidRDefault="0008566F" w:rsidP="0008566F">
      <w:r>
        <w:rPr>
          <w:rFonts w:hint="eastAsia"/>
        </w:rPr>
        <w:lastRenderedPageBreak/>
        <w:t>A</w:t>
      </w:r>
      <w:r w:rsidRPr="0008566F">
        <w:t>ll</w:t>
      </w:r>
      <w:r w:rsidRPr="0008566F">
        <w:rPr>
          <w:b/>
        </w:rPr>
        <w:t xml:space="preserve"> Euclidean transformations</w:t>
      </w:r>
      <w:r w:rsidRPr="0008566F">
        <w:t xml:space="preserve"> can be represented by combinations of </w:t>
      </w:r>
      <w:r w:rsidRPr="0008566F">
        <w:rPr>
          <w:b/>
        </w:rPr>
        <w:t>reflections</w:t>
      </w:r>
      <w:r>
        <w:t>.</w:t>
      </w:r>
    </w:p>
    <w:p w:rsidR="0008566F" w:rsidRDefault="0008566F" w:rsidP="0008566F"/>
    <w:p w:rsidR="0008566F" w:rsidRDefault="0008566F" w:rsidP="0008566F">
      <w:r>
        <w:t xml:space="preserve">The actual </w:t>
      </w:r>
      <w:r w:rsidRPr="0008566F">
        <w:rPr>
          <w:b/>
          <w:color w:val="FF0000"/>
        </w:rPr>
        <w:t>trick</w:t>
      </w:r>
      <w:r>
        <w:t xml:space="preserve"> behind the particular embedding of Euclidean space in conformal space is,</w:t>
      </w:r>
    </w:p>
    <w:p w:rsidR="0008566F" w:rsidRPr="0008566F" w:rsidRDefault="0008566F" w:rsidP="0008566F">
      <w:r>
        <w:t xml:space="preserve">that </w:t>
      </w:r>
      <w:r w:rsidRPr="0008566F">
        <w:rPr>
          <w:color w:val="FF0000"/>
        </w:rPr>
        <w:t>a reflection in conformal space represents an inversion in Euclidean space</w:t>
      </w:r>
      <w:r>
        <w:t xml:space="preserve">. </w:t>
      </w:r>
    </w:p>
    <w:p w:rsidR="00D96291" w:rsidRDefault="00D96291" w:rsidP="00D96291">
      <w:pPr>
        <w:rPr>
          <w:rFonts w:ascii="Times New Roman" w:hAnsi="Times New Roman" w:cs="Times New Roman"/>
          <w:color w:val="000000" w:themeColor="text1"/>
          <w:szCs w:val="21"/>
        </w:rPr>
      </w:pPr>
    </w:p>
    <w:p w:rsidR="00C03B70" w:rsidRDefault="00C03B70" w:rsidP="00D96291">
      <w:pPr>
        <w:rPr>
          <w:rFonts w:ascii="Times New Roman" w:hAnsi="Times New Roman" w:cs="Times New Roman"/>
          <w:color w:val="000000" w:themeColor="text1"/>
          <w:szCs w:val="21"/>
        </w:rPr>
      </w:pPr>
    </w:p>
    <w:p w:rsidR="00C03B70" w:rsidRPr="009E656A" w:rsidRDefault="00C03B70" w:rsidP="00C03B70">
      <w:pPr>
        <w:pStyle w:val="2"/>
      </w:pPr>
      <w:r w:rsidRPr="009E656A">
        <w:rPr>
          <w:rFonts w:hint="eastAsia"/>
        </w:rPr>
        <w:t>Ga</w:t>
      </w:r>
      <w:r w:rsidRPr="009E656A">
        <w:t>ramon</w:t>
      </w:r>
    </w:p>
    <w:p w:rsidR="00C03B70" w:rsidRDefault="00C03B70" w:rsidP="00C03B70">
      <w:pPr>
        <w:pStyle w:val="3"/>
      </w:pPr>
      <w:r w:rsidRPr="009E656A">
        <w:rPr>
          <w:rFonts w:hint="eastAsia"/>
        </w:rPr>
        <w:t>前缀树</w:t>
      </w:r>
    </w:p>
    <w:p w:rsidR="00C03B70" w:rsidRDefault="00C03B70" w:rsidP="00C03B70">
      <w:pPr>
        <w:pStyle w:val="3"/>
      </w:pPr>
      <w:r w:rsidRPr="00CD1A9D">
        <w:rPr>
          <w:rFonts w:hint="eastAsia"/>
        </w:rPr>
        <w:t>E</w:t>
      </w:r>
      <w:r w:rsidRPr="00CD1A9D">
        <w:t>igen</w:t>
      </w:r>
    </w:p>
    <w:p w:rsidR="00C03B70" w:rsidRPr="00A80040" w:rsidRDefault="00C03B70" w:rsidP="00C03B70">
      <w:r>
        <w:t>locate eigen</w:t>
      </w:r>
      <w:r>
        <w:rPr>
          <w:rFonts w:hint="eastAsia"/>
        </w:rPr>
        <w:t>查看系统是否安装eigen</w:t>
      </w:r>
    </w:p>
    <w:p w:rsidR="00C03B70" w:rsidRDefault="00C03B70" w:rsidP="00C03B70">
      <w:r>
        <w:t>Eigen</w:t>
      </w:r>
      <w:r>
        <w:rPr>
          <w:rFonts w:hint="eastAsia"/>
        </w:rPr>
        <w:t>的版本在</w:t>
      </w:r>
      <w:r w:rsidRPr="00CD1A9D">
        <w:t>Macros.h</w:t>
      </w:r>
      <w:r>
        <w:rPr>
          <w:rFonts w:hint="eastAsia"/>
        </w:rPr>
        <w:t>文件中，找到这个文件，再查询关键字VERSION即可。</w:t>
      </w:r>
    </w:p>
    <w:p w:rsidR="00C03B70" w:rsidRDefault="00C03B70" w:rsidP="00C03B70"/>
    <w:p w:rsidR="00C03B70" w:rsidRDefault="00C03B70" w:rsidP="00C03B70"/>
    <w:p w:rsidR="00C03B70" w:rsidRDefault="00C03B70" w:rsidP="00C03B70">
      <w:r>
        <w:rPr>
          <w:rFonts w:hint="eastAsia"/>
        </w:rPr>
        <w:t>错误解决方案：</w:t>
      </w:r>
      <w:r>
        <w:br/>
      </w:r>
      <w:r w:rsidRPr="00BA101A">
        <w:t>linux下fatal err :Eigen/Dense: No such file or directory</w:t>
      </w:r>
    </w:p>
    <w:p w:rsidR="00C03B70" w:rsidRDefault="00C03B70" w:rsidP="00C03B70"/>
    <w:p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rsidR="00C03B70" w:rsidRDefault="00C03B70" w:rsidP="00C03B70">
      <w:r>
        <w:t>sudo ln -sf eigen3/Eigen Eigen</w:t>
      </w:r>
    </w:p>
    <w:p w:rsidR="00C03B70" w:rsidRDefault="00C03B70" w:rsidP="00C03B70">
      <w:r>
        <w:t>sudo ln -sf eigen3/unsupported unsupported</w:t>
      </w:r>
    </w:p>
    <w:p w:rsidR="00C03B70" w:rsidRDefault="00C03B70" w:rsidP="00C03B70"/>
    <w:p w:rsidR="00C03B70" w:rsidRDefault="00C03B70" w:rsidP="00C03B70"/>
    <w:p w:rsidR="00C03B70" w:rsidRDefault="00C03B70" w:rsidP="00C03B70">
      <w:r>
        <w:rPr>
          <w:rFonts w:hint="eastAsia"/>
        </w:rPr>
        <w:t>项目中出现如下错误：</w:t>
      </w:r>
    </w:p>
    <w:p w:rsidR="00C03B70" w:rsidRDefault="00C03B70" w:rsidP="00C03B70">
      <w:r w:rsidRPr="00C13820">
        <w:t>By not providing “</w:t>
      </w:r>
      <w:r w:rsidRPr="00C13820">
        <w:rPr>
          <w:b/>
        </w:rPr>
        <w:t>FindEigen3.cmake</w:t>
      </w:r>
      <w:r w:rsidRPr="00C13820">
        <w:t>” in CMAKE_MODULE_PATH</w:t>
      </w:r>
    </w:p>
    <w:p w:rsidR="00C03B70" w:rsidRDefault="00C03B70" w:rsidP="00C03B70">
      <w:r>
        <w:rPr>
          <w:rFonts w:hint="eastAsia"/>
        </w:rPr>
        <w:t>解决办法：</w:t>
      </w:r>
      <w:r>
        <w:t xml:space="preserve"> </w:t>
      </w:r>
    </w:p>
    <w:p w:rsidR="00C03B70" w:rsidRDefault="00C03B70" w:rsidP="00C03B70">
      <w:r>
        <w:t xml:space="preserve">1、找到一个FindEigen3.cmake文件，直接在电脑里面搜索就行，应该会有的，找不到的请私我。。。 </w:t>
      </w:r>
    </w:p>
    <w:p w:rsidR="00C03B70" w:rsidRDefault="00C03B70" w:rsidP="00C03B70">
      <w:r>
        <w:t xml:space="preserve">2、复制到自己这个的工程下 </w:t>
      </w:r>
    </w:p>
    <w:p w:rsidR="00C03B70" w:rsidRDefault="00C03B70" w:rsidP="00C03B70">
      <w:r>
        <w:t>3、在工程的CMakeLists.txt里面。添加这句话：</w:t>
      </w:r>
    </w:p>
    <w:p w:rsidR="00C03B70" w:rsidRDefault="00C03B70" w:rsidP="00C03B70"/>
    <w:p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rsidR="00C03B70" w:rsidRDefault="00C03B70" w:rsidP="00C03B70">
      <w:r>
        <w:t xml:space="preserve">--------------------- </w:t>
      </w:r>
    </w:p>
    <w:p w:rsidR="00C03B70" w:rsidRDefault="00C03B70" w:rsidP="00C03B70">
      <w:r>
        <w:rPr>
          <w:rFonts w:hint="eastAsia"/>
        </w:rPr>
        <w:t>参考资料：</w:t>
      </w:r>
    </w:p>
    <w:p w:rsidR="00C03B70" w:rsidRDefault="00C03B70" w:rsidP="00C03B70">
      <w:r>
        <w:t xml:space="preserve">https://blog.csdn.net/handsome_for_kill/article/details/53288771 </w:t>
      </w:r>
    </w:p>
    <w:p w:rsidR="00C03B70" w:rsidRDefault="00C03B70" w:rsidP="00C03B70">
      <w:r>
        <w:t xml:space="preserve">Banny:\asdf    </w:t>
      </w:r>
    </w:p>
    <w:p w:rsidR="00C03B70" w:rsidRPr="00D96291" w:rsidRDefault="00C03B70" w:rsidP="00D96291">
      <w:pPr>
        <w:rPr>
          <w:rFonts w:ascii="Times New Roman" w:hAnsi="Times New Roman" w:cs="Times New Roman"/>
          <w:color w:val="000000" w:themeColor="text1"/>
          <w:szCs w:val="21"/>
        </w:rPr>
      </w:pPr>
    </w:p>
    <w:p w:rsidR="004E3623" w:rsidRDefault="004E3623" w:rsidP="004E3623">
      <w:pPr>
        <w:pStyle w:val="1"/>
      </w:pPr>
      <w:r>
        <w:rPr>
          <w:rFonts w:hint="eastAsia"/>
        </w:rPr>
        <w:lastRenderedPageBreak/>
        <w:t>索引</w:t>
      </w:r>
    </w:p>
    <w:p w:rsidR="00AA5BC5" w:rsidRDefault="00AA5BC5" w:rsidP="00AA5BC5">
      <w:r>
        <w:t>Idea:</w:t>
      </w:r>
    </w:p>
    <w:p w:rsidR="00AA5BC5" w:rsidRPr="00AA5BC5" w:rsidRDefault="00675367" w:rsidP="00AA5BC5">
      <w:r>
        <w:rPr>
          <w:rFonts w:hint="eastAsia"/>
        </w:rPr>
        <w:t>利用几何</w:t>
      </w:r>
      <w:r w:rsidR="00AA5BC5">
        <w:rPr>
          <w:rFonts w:hint="eastAsia"/>
        </w:rPr>
        <w:t>代数构建高维索引，（R树只能支撑6维以下的多为索引）</w:t>
      </w:r>
    </w:p>
    <w:p w:rsidR="00EA7D77" w:rsidRDefault="00EA7D77" w:rsidP="00EA7D77">
      <w:pPr>
        <w:pStyle w:val="2"/>
      </w:pPr>
      <w:r>
        <w:rPr>
          <w:rFonts w:hint="eastAsia"/>
        </w:rPr>
        <w:t>Hash</w:t>
      </w:r>
    </w:p>
    <w:p w:rsidR="00EA7D77" w:rsidRDefault="00EA7D77" w:rsidP="00EA7D77"/>
    <w:p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rsidR="00EA7D77" w:rsidRDefault="00EA7D77" w:rsidP="00EA7D77">
      <w:r>
        <w:rPr>
          <w:rFonts w:hint="eastAsia"/>
        </w:rPr>
        <w:t>哈希学习</w:t>
      </w:r>
    </w:p>
    <w:p w:rsidR="00EA7D77" w:rsidRDefault="00EA7D77" w:rsidP="00EA7D77"/>
    <w:p w:rsidR="00EA7D77" w:rsidRDefault="00EA7D77" w:rsidP="00EA7D77"/>
    <w:p w:rsidR="00EA7D77" w:rsidRDefault="00EA7D77" w:rsidP="00EA7D77"/>
    <w:p w:rsidR="00EA7D77" w:rsidRDefault="00EA7D77" w:rsidP="00EA7D77"/>
    <w:p w:rsidR="00EA7D77" w:rsidRDefault="00EA7D77" w:rsidP="00EA7D77">
      <w:r>
        <w:rPr>
          <w:rFonts w:hint="eastAsia"/>
        </w:rPr>
        <w:t>参考资料：</w:t>
      </w:r>
    </w:p>
    <w:p w:rsidR="00EA7D77" w:rsidRDefault="00DB61C7" w:rsidP="00EA7D77">
      <w:hyperlink r:id="rId136" w:history="1">
        <w:r w:rsidR="00EA7D77" w:rsidRPr="0046545C">
          <w:rPr>
            <w:rStyle w:val="a8"/>
          </w:rPr>
          <w:t>https://blog.csdn.net/weixin_40396948/article/details/79088611</w:t>
        </w:r>
      </w:hyperlink>
    </w:p>
    <w:p w:rsidR="00EA7D77" w:rsidRPr="00EA7D77" w:rsidRDefault="00EA7D77" w:rsidP="00EA7D77"/>
    <w:p w:rsidR="004E3623" w:rsidRDefault="004E3623" w:rsidP="004E3623">
      <w:pPr>
        <w:pStyle w:val="2"/>
      </w:pPr>
      <w:r>
        <w:rPr>
          <w:rFonts w:hint="eastAsia"/>
        </w:rPr>
        <w:t>空间索引</w:t>
      </w:r>
    </w:p>
    <w:p w:rsidR="00E63483" w:rsidRDefault="00E63483" w:rsidP="00675367">
      <w:pPr>
        <w:pStyle w:val="3"/>
      </w:pPr>
      <w:r>
        <w:rPr>
          <w:rFonts w:hint="eastAsia"/>
        </w:rPr>
        <w:t>R树</w:t>
      </w:r>
    </w:p>
    <w:p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rsidR="00675367" w:rsidRDefault="00675367" w:rsidP="00675367">
      <w:r>
        <w:t xml:space="preserve">    1. R树中非叶子节点代表一个划分的空间区域，即一个</w:t>
      </w:r>
      <w:r w:rsidRPr="00675367">
        <w:rPr>
          <w:b/>
        </w:rPr>
        <w:t>矩形空间区域</w:t>
      </w:r>
      <w:r>
        <w:t>；</w:t>
      </w:r>
    </w:p>
    <w:p w:rsidR="00E63483" w:rsidRDefault="00675367" w:rsidP="00675367">
      <w:r>
        <w:t xml:space="preserve">    2. R树中的叶子节点包含的矩形区域对应空间对象的</w:t>
      </w:r>
      <w:r w:rsidRPr="00675367">
        <w:rPr>
          <w:b/>
        </w:rPr>
        <w:t>MBR</w:t>
      </w:r>
      <w:r>
        <w:t>；</w:t>
      </w:r>
    </w:p>
    <w:p w:rsidR="00E63483" w:rsidRDefault="00E63483" w:rsidP="00E63483">
      <w:r>
        <w:rPr>
          <w:rFonts w:hint="eastAsia"/>
        </w:rPr>
        <w:t>参考资料：</w:t>
      </w:r>
    </w:p>
    <w:p w:rsidR="00E63483" w:rsidRDefault="00DB61C7" w:rsidP="00E63483">
      <w:hyperlink r:id="rId137"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rsidR="00E63483" w:rsidRDefault="00E63483" w:rsidP="00E63483"/>
    <w:p w:rsidR="00675367" w:rsidRPr="00E63483" w:rsidRDefault="00675367" w:rsidP="00E63483">
      <w:r>
        <w:rPr>
          <w:rFonts w:hint="eastAsia"/>
        </w:rPr>
        <w:t>R</w:t>
      </w:r>
      <w:r>
        <w:t>+tree</w:t>
      </w:r>
    </w:p>
    <w:p w:rsidR="004E3623" w:rsidRDefault="004E3623" w:rsidP="004E3623">
      <w:pPr>
        <w:pStyle w:val="2"/>
      </w:pPr>
      <w:r>
        <w:rPr>
          <w:rFonts w:hint="eastAsia"/>
        </w:rPr>
        <w:t>一般索引</w:t>
      </w:r>
    </w:p>
    <w:p w:rsidR="00557347" w:rsidRPr="00557347" w:rsidRDefault="00557347" w:rsidP="00557347">
      <w:pPr>
        <w:pStyle w:val="3"/>
      </w:pPr>
      <w:r>
        <w:rPr>
          <w:rFonts w:hint="eastAsia"/>
        </w:rPr>
        <w:t>倒排文件索引</w:t>
      </w:r>
    </w:p>
    <w:p w:rsidR="00EA7D77" w:rsidRDefault="00EA7D77" w:rsidP="00EA7D77"/>
    <w:p w:rsidR="00EA7D77" w:rsidRDefault="00EA7D77" w:rsidP="00EA7D77"/>
    <w:p w:rsidR="00AA5BC5" w:rsidRDefault="00AA5BC5" w:rsidP="00EA7D77"/>
    <w:p w:rsidR="00AA5BC5" w:rsidRDefault="00AA5BC5" w:rsidP="00AA5BC5">
      <w:pPr>
        <w:pStyle w:val="1"/>
      </w:pPr>
      <w:r>
        <w:rPr>
          <w:rFonts w:hint="eastAsia"/>
        </w:rPr>
        <w:lastRenderedPageBreak/>
        <w:t>轨迹&amp;量子随机游走&amp;CGA</w:t>
      </w:r>
    </w:p>
    <w:p w:rsidR="00AA5BC5" w:rsidRDefault="00AA5BC5" w:rsidP="00AA5BC5"/>
    <w:p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rsidR="00EC3EB3" w:rsidRDefault="00EC3EB3" w:rsidP="00EC3EB3"/>
    <w:p w:rsidR="00EC3EB3" w:rsidRDefault="00EC3EB3" w:rsidP="00EC3EB3"/>
    <w:p w:rsidR="00EC3EB3" w:rsidRDefault="00EC3EB3" w:rsidP="00EC3EB3">
      <w:pPr>
        <w:pStyle w:val="1"/>
      </w:pPr>
      <w:r>
        <w:rPr>
          <w:rFonts w:hint="eastAsia"/>
        </w:rPr>
        <w:t>随机游走</w:t>
      </w:r>
    </w:p>
    <w:p w:rsidR="00EC3EB3" w:rsidRDefault="00EC3EB3" w:rsidP="00EC3EB3">
      <w:r w:rsidRPr="00EC3EB3">
        <w:rPr>
          <w:rFonts w:hint="eastAsia"/>
        </w:rPr>
        <w:t>醉汉回家问题</w:t>
      </w:r>
    </w:p>
    <w:p w:rsidR="00EC3EB3" w:rsidRDefault="00EC3EB3" w:rsidP="00EC3EB3">
      <w:r>
        <w:rPr>
          <w:noProof/>
        </w:rPr>
        <w:drawing>
          <wp:inline distT="0" distB="0" distL="0" distR="0">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rsidR="000A1515" w:rsidRDefault="000A1515" w:rsidP="000A1515">
      <w:pPr>
        <w:pStyle w:val="1"/>
      </w:pPr>
      <w:r>
        <w:rPr>
          <w:rFonts w:hint="eastAsia"/>
        </w:rPr>
        <w:lastRenderedPageBreak/>
        <w:t>VRP</w:t>
      </w:r>
      <w:r>
        <w:t>/CVRP</w:t>
      </w:r>
    </w:p>
    <w:p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rsidR="00806C86" w:rsidRDefault="00806C86" w:rsidP="00E26D6D">
      <w:pPr>
        <w:pStyle w:val="1"/>
      </w:pPr>
      <w:r w:rsidRPr="00806C86">
        <w:rPr>
          <w:rFonts w:hint="eastAsia"/>
        </w:rPr>
        <w:t>布雷斯悖论</w:t>
      </w:r>
    </w:p>
    <w:p w:rsidR="000A1515" w:rsidRPr="000A1515" w:rsidRDefault="000A1515" w:rsidP="000A1515"/>
    <w:p w:rsidR="002B7227" w:rsidRPr="002B7227" w:rsidRDefault="002B7227" w:rsidP="002B7227">
      <w:r w:rsidRPr="002B7227">
        <w:rPr>
          <w:rFonts w:hint="eastAsia"/>
          <w:b/>
        </w:rPr>
        <w:t>求解思路：</w:t>
      </w:r>
      <w:r>
        <w:br/>
      </w:r>
      <w:r>
        <w:rPr>
          <w:rFonts w:hint="eastAsia"/>
        </w:rPr>
        <w:t>从经济学的角度考虑系统最优，参考</w:t>
      </w:r>
      <w:hyperlink r:id="rId139"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rsidR="00E26D6D" w:rsidRDefault="007234A7" w:rsidP="007234A7">
      <w:r>
        <w:rPr>
          <w:rFonts w:hint="eastAsia"/>
        </w:rPr>
        <w:t>一定要把交通功能及其相关的放到城市功能的整个框架内去考量。</w:t>
      </w:r>
    </w:p>
    <w:p w:rsidR="00474D97" w:rsidRDefault="00474D97" w:rsidP="007234A7"/>
    <w:p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rsidR="003C5918" w:rsidRDefault="003C5918" w:rsidP="00474D97"/>
    <w:p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rsidR="00E26D6D" w:rsidRDefault="00E26D6D" w:rsidP="00E26D6D"/>
    <w:p w:rsidR="00020BA8" w:rsidRDefault="00020BA8" w:rsidP="00E26D6D">
      <w:r>
        <w:rPr>
          <w:rFonts w:hint="eastAsia"/>
        </w:rPr>
        <w:t>线性系统的特征是水涨船高，多多益善，而非线性系统的性质则是过犹不及、物极必反。地理系统为非线性系统。</w:t>
      </w:r>
    </w:p>
    <w:p w:rsidR="00641A5D" w:rsidRDefault="00641A5D" w:rsidP="00E26D6D">
      <w:r>
        <w:rPr>
          <w:rFonts w:hint="eastAsia"/>
        </w:rPr>
        <w:t>城市地理系统的空间复杂化问题究竟是什么因素导致的。</w:t>
      </w:r>
    </w:p>
    <w:p w:rsidR="00AE7AB7" w:rsidRDefault="00AE7AB7" w:rsidP="00E26D6D"/>
    <w:p w:rsidR="00AE7AB7" w:rsidRPr="00AE7AB7" w:rsidRDefault="00AE7AB7" w:rsidP="00E26D6D">
      <w:pPr>
        <w:rPr>
          <w:b/>
        </w:rPr>
      </w:pPr>
      <w:r w:rsidRPr="00AE7AB7">
        <w:rPr>
          <w:rFonts w:hint="eastAsia"/>
          <w:b/>
          <w:sz w:val="24"/>
        </w:rPr>
        <w:t>通过局部，理解全局；通过微观，理解宏观</w:t>
      </w:r>
    </w:p>
    <w:p w:rsidR="00E26D6D" w:rsidRDefault="00E26D6D" w:rsidP="00E26D6D"/>
    <w:p w:rsidR="00E26D6D" w:rsidRDefault="001840D7" w:rsidP="00E26D6D">
      <w:r>
        <w:rPr>
          <w:rFonts w:hint="eastAsia"/>
        </w:rPr>
        <w:t>问题：</w:t>
      </w:r>
    </w:p>
    <w:p w:rsidR="001840D7" w:rsidRDefault="001840D7" w:rsidP="00E26D6D">
      <w:r>
        <w:rPr>
          <w:rFonts w:hint="eastAsia"/>
        </w:rPr>
        <w:t>交通拥堵是否来源于Braess导论所描述的情况。</w:t>
      </w:r>
    </w:p>
    <w:p w:rsidR="001840D7" w:rsidRDefault="001840D7" w:rsidP="00E26D6D">
      <w:r>
        <w:rPr>
          <w:rFonts w:hint="eastAsia"/>
        </w:rPr>
        <w:t>建模分析，如果司机广泛使用可以反应当前交通拥堵情况的GPS导航系统，是否会缓解交通拥堵，并估计其效果。</w:t>
      </w:r>
    </w:p>
    <w:p w:rsidR="00E26D6D" w:rsidRDefault="00E26D6D" w:rsidP="00E26D6D"/>
    <w:p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rsidR="00E26D6D" w:rsidRDefault="00E26D6D" w:rsidP="00E26D6D"/>
    <w:p w:rsidR="00E26D6D" w:rsidRDefault="00E26D6D" w:rsidP="00E26D6D"/>
    <w:p w:rsidR="00E26D6D" w:rsidRDefault="00E26D6D" w:rsidP="00E26D6D">
      <w:r>
        <w:rPr>
          <w:rFonts w:hint="eastAsia"/>
        </w:rPr>
        <w:t>参考资料：</w:t>
      </w:r>
    </w:p>
    <w:p w:rsidR="00E26D6D" w:rsidRDefault="00DB61C7" w:rsidP="00E26D6D">
      <w:pPr>
        <w:rPr>
          <w:rStyle w:val="a8"/>
        </w:rPr>
      </w:pPr>
      <w:hyperlink r:id="rId140" w:history="1">
        <w:r w:rsidR="00E26D6D" w:rsidRPr="00D82F86">
          <w:rPr>
            <w:rStyle w:val="a8"/>
          </w:rPr>
          <w:t>http://blog.sina.com.cn/s/blog_47565e830102vtgf.html</w:t>
        </w:r>
      </w:hyperlink>
    </w:p>
    <w:p w:rsidR="00F61F43" w:rsidRDefault="00DB61C7" w:rsidP="00E26D6D">
      <w:hyperlink r:id="rId141" w:anchor="cite_note-RoughgardenTardos-2" w:history="1">
        <w:r w:rsidR="00F61F43" w:rsidRPr="00D82F86">
          <w:rPr>
            <w:rStyle w:val="a8"/>
          </w:rPr>
          <w:t>https://en.wikipedia.org/wiki/Braess%27s_paradox#cite_note-RoughgardenTardos-2</w:t>
        </w:r>
      </w:hyperlink>
    </w:p>
    <w:p w:rsidR="00F61F43" w:rsidRDefault="00DB61C7" w:rsidP="00E26D6D">
      <w:hyperlink r:id="rId142" w:anchor="paradox" w:history="1">
        <w:r w:rsidR="00474D97" w:rsidRPr="005F2ABC">
          <w:rPr>
            <w:rStyle w:val="a8"/>
          </w:rPr>
          <w:t>http://homepage.ruhr-uni-bochum.de/Dietrich.Braess/#paradox</w:t>
        </w:r>
      </w:hyperlink>
    </w:p>
    <w:p w:rsidR="00474D97" w:rsidRDefault="00DB61C7" w:rsidP="00E26D6D">
      <w:hyperlink r:id="rId143" w:history="1">
        <w:r w:rsidR="00474D97" w:rsidRPr="005F2ABC">
          <w:rPr>
            <w:rStyle w:val="a8"/>
          </w:rPr>
          <w:t>https://zhuanlan.zhihu.com/p/43934918</w:t>
        </w:r>
      </w:hyperlink>
    </w:p>
    <w:p w:rsidR="001D6494" w:rsidRDefault="00DB61C7" w:rsidP="00E26D6D">
      <w:hyperlink r:id="rId144" w:history="1">
        <w:r w:rsidR="001D6494" w:rsidRPr="005F2ABC">
          <w:rPr>
            <w:rStyle w:val="a8"/>
          </w:rPr>
          <w:t>https://wenku.baidu.com/view/d362656baf1ffc4ffe47ac5f.html</w:t>
        </w:r>
      </w:hyperlink>
    </w:p>
    <w:p w:rsidR="001D6494" w:rsidRDefault="00DB61C7" w:rsidP="00E26D6D">
      <w:hyperlink r:id="rId145" w:history="1">
        <w:r w:rsidR="001D6494" w:rsidRPr="005F2ABC">
          <w:rPr>
            <w:rStyle w:val="a8"/>
          </w:rPr>
          <w:t>https://wenku.baidu.com/view/a43c4cd9ad51f01dc281f15e.html</w:t>
        </w:r>
      </w:hyperlink>
    </w:p>
    <w:p w:rsidR="001D6494" w:rsidRDefault="001D6494" w:rsidP="001D6494">
      <w:r>
        <w:br w:type="page"/>
      </w:r>
    </w:p>
    <w:p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rsidR="000A1515" w:rsidRPr="005773F2" w:rsidRDefault="000A1515" w:rsidP="000A1515">
      <w:pPr>
        <w:rPr>
          <w:b/>
        </w:rPr>
      </w:pPr>
      <w:r w:rsidRPr="005773F2">
        <w:rPr>
          <w:rFonts w:hint="eastAsia"/>
          <w:b/>
        </w:rPr>
        <w:t>结点排序：</w:t>
      </w:r>
    </w:p>
    <w:p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rsidR="000A1515" w:rsidRDefault="000A1515" w:rsidP="000A1515"/>
    <w:p w:rsidR="000A1515" w:rsidRDefault="000A1515" w:rsidP="000A1515">
      <w:r>
        <w:rPr>
          <w:rFonts w:ascii="Arial" w:hAnsi="Arial" w:cs="Arial"/>
          <w:noProof/>
          <w:color w:val="0645AD"/>
          <w:szCs w:val="21"/>
        </w:rPr>
        <w:drawing>
          <wp:inline distT="0" distB="0" distL="0" distR="0" wp14:anchorId="1CC9BBD3" wp14:editId="023754D7">
            <wp:extent cx="2514858" cy="1338682"/>
            <wp:effectExtent l="19050" t="19050" r="19050" b="13970"/>
            <wp:docPr id="195" name="图片 195" descr="ContractionHierarchies1.png">
              <a:hlinkClick xmlns:a="http://schemas.openxmlformats.org/drawingml/2006/main" r:id="rId1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146"/>
                    </pic:cNv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FBE5EA6" wp14:editId="6541D607">
            <wp:extent cx="2430501" cy="1329753"/>
            <wp:effectExtent l="19050" t="19050" r="27305" b="22860"/>
            <wp:docPr id="196" name="图片 196" descr="ContractionHierarchies2.png">
              <a:hlinkClick xmlns:a="http://schemas.openxmlformats.org/drawingml/2006/main" r:id="rId1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148"/>
                    </pic:cNvPr>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rsidR="000A1515" w:rsidRDefault="000A1515" w:rsidP="000A1515">
      <w:r>
        <w:rPr>
          <w:rFonts w:hint="eastAsia"/>
        </w:rPr>
        <w:t>收缩过程：</w:t>
      </w:r>
    </w:p>
    <w:p w:rsidR="000A1515" w:rsidRDefault="000A1515" w:rsidP="000A1515">
      <w:r>
        <w:rPr>
          <w:noProof/>
        </w:rPr>
        <w:drawing>
          <wp:inline distT="0" distB="0" distL="0" distR="0" wp14:anchorId="29BCC594" wp14:editId="49F47BFB">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701675"/>
                    </a:xfrm>
                    <a:prstGeom prst="rect">
                      <a:avLst/>
                    </a:prstGeom>
                    <a:ln>
                      <a:solidFill>
                        <a:schemeClr val="accent1"/>
                      </a:solidFill>
                    </a:ln>
                  </pic:spPr>
                </pic:pic>
              </a:graphicData>
            </a:graphic>
          </wp:inline>
        </w:drawing>
      </w:r>
    </w:p>
    <w:p w:rsidR="000A1515" w:rsidRDefault="000A1515" w:rsidP="000A1515">
      <w:r>
        <w:rPr>
          <w:noProof/>
        </w:rPr>
        <w:lastRenderedPageBreak/>
        <w:drawing>
          <wp:inline distT="0" distB="0" distL="0" distR="0" wp14:anchorId="43453562" wp14:editId="511DCB57">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74432" cy="2746119"/>
                    </a:xfrm>
                    <a:prstGeom prst="rect">
                      <a:avLst/>
                    </a:prstGeom>
                    <a:ln>
                      <a:solidFill>
                        <a:schemeClr val="accent1"/>
                      </a:solidFill>
                    </a:ln>
                  </pic:spPr>
                </pic:pic>
              </a:graphicData>
            </a:graphic>
          </wp:inline>
        </w:drawing>
      </w:r>
    </w:p>
    <w:p w:rsidR="000A1515" w:rsidRDefault="000A1515" w:rsidP="000A1515">
      <w:pPr>
        <w:jc w:val="center"/>
      </w:pPr>
      <w:r>
        <w:rPr>
          <w:rFonts w:hint="eastAsia"/>
        </w:rPr>
        <w:t>.</w:t>
      </w:r>
    </w:p>
    <w:p w:rsidR="000A1515" w:rsidRDefault="000A1515" w:rsidP="000A1515">
      <w:pPr>
        <w:jc w:val="center"/>
      </w:pPr>
      <w:r>
        <w:t xml:space="preserve"> </w:t>
      </w:r>
    </w:p>
    <w:p w:rsidR="000A1515" w:rsidRPr="00536B15" w:rsidRDefault="000A1515" w:rsidP="000A1515">
      <w:r>
        <w:rPr>
          <w:noProof/>
        </w:rPr>
        <w:drawing>
          <wp:inline distT="0" distB="0" distL="0" distR="0" wp14:anchorId="7F0EA12B" wp14:editId="6F49E348">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983282" cy="2494707"/>
                    </a:xfrm>
                    <a:prstGeom prst="rect">
                      <a:avLst/>
                    </a:prstGeom>
                    <a:ln>
                      <a:solidFill>
                        <a:schemeClr val="accent1"/>
                      </a:solidFill>
                    </a:ln>
                  </pic:spPr>
                </pic:pic>
              </a:graphicData>
            </a:graphic>
          </wp:inline>
        </w:drawing>
      </w:r>
    </w:p>
    <w:p w:rsidR="000A1515" w:rsidRPr="005773F2" w:rsidRDefault="000A1515" w:rsidP="000A1515">
      <w:pPr>
        <w:rPr>
          <w:b/>
        </w:rPr>
      </w:pPr>
      <w:r w:rsidRPr="005773F2">
        <w:rPr>
          <w:rFonts w:hint="eastAsia"/>
          <w:b/>
        </w:rPr>
        <w:t>查询：</w:t>
      </w:r>
    </w:p>
    <w:p w:rsidR="000A1515" w:rsidRDefault="000A1515" w:rsidP="000A1515">
      <w:r>
        <w:rPr>
          <w:rFonts w:hint="eastAsia"/>
        </w:rPr>
        <w:t>查询的原则，从等级低的结点向高的结点搜索，再从高的结点向低的结点搜索。例如上图：2</w:t>
      </w:r>
      <w:r>
        <w:t>-&gt;6-&gt;4-&gt;3</w:t>
      </w:r>
    </w:p>
    <w:p w:rsidR="000A1515" w:rsidRDefault="000A1515" w:rsidP="000A1515"/>
    <w:p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rsidR="000A1515" w:rsidRDefault="000A1515" w:rsidP="000A1515"/>
    <w:p w:rsidR="000A1515" w:rsidRPr="005773F2" w:rsidRDefault="000A1515" w:rsidP="000A1515">
      <w:r>
        <w:rPr>
          <w:rFonts w:hint="eastAsia"/>
        </w:rPr>
        <w:t>具体的讲解可参考如下网址：</w:t>
      </w:r>
    </w:p>
    <w:p w:rsidR="000A1515" w:rsidRDefault="00DB61C7" w:rsidP="000A1515">
      <w:hyperlink r:id="rId153" w:history="1">
        <w:r w:rsidR="000A1515" w:rsidRPr="005773F2">
          <w:t>https://www.coursera.org/lecture/algorithms-on-graphs/highway-hierarchies-and-node-importance-HV35U</w:t>
        </w:r>
      </w:hyperlink>
    </w:p>
    <w:p w:rsidR="000A1515" w:rsidRDefault="000A1515" w:rsidP="000A1515"/>
    <w:p w:rsidR="000A1515" w:rsidRPr="005773F2" w:rsidRDefault="000A1515" w:rsidP="000A1515"/>
    <w:p w:rsidR="000A1515" w:rsidRPr="005773F2" w:rsidRDefault="000A1515" w:rsidP="000A1515">
      <w:r w:rsidRPr="005773F2">
        <w:t>Contraction hierarchies</w:t>
      </w:r>
    </w:p>
    <w:p w:rsidR="000A1515" w:rsidRPr="005773F2" w:rsidRDefault="000A1515" w:rsidP="000A1515">
      <w:r w:rsidRPr="005773F2">
        <w:t>Preprocessing</w:t>
      </w:r>
    </w:p>
    <w:p w:rsidR="000A1515" w:rsidRPr="005773F2" w:rsidRDefault="000A1515" w:rsidP="000A1515">
      <w:r w:rsidRPr="005773F2">
        <w:lastRenderedPageBreak/>
        <w:t>Witness search</w:t>
      </w:r>
    </w:p>
    <w:p w:rsidR="000A1515" w:rsidRPr="005773F2" w:rsidRDefault="000A1515" w:rsidP="000A1515">
      <w:r w:rsidRPr="005773F2">
        <w:t>Query</w:t>
      </w:r>
    </w:p>
    <w:p w:rsidR="000A1515" w:rsidRPr="005773F2" w:rsidRDefault="000A1515" w:rsidP="000A1515">
      <w:r w:rsidRPr="005773F2">
        <w:t>Query correctness</w:t>
      </w:r>
    </w:p>
    <w:p w:rsidR="000A1515" w:rsidRPr="005773F2" w:rsidRDefault="000A1515" w:rsidP="000A1515">
      <w:r w:rsidRPr="005773F2">
        <w:t>Node ordering</w:t>
      </w:r>
    </w:p>
    <w:p w:rsidR="000A1515" w:rsidRPr="005773F2" w:rsidRDefault="000A1515" w:rsidP="000A1515">
      <w:r>
        <w:rPr>
          <w:noProof/>
        </w:rPr>
        <w:drawing>
          <wp:inline distT="0" distB="0" distL="0" distR="0" wp14:anchorId="00A13A52" wp14:editId="44470453">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737DC841" wp14:editId="3B7864B1">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673793" cy="840335"/>
                    </a:xfrm>
                    <a:prstGeom prst="rect">
                      <a:avLst/>
                    </a:prstGeom>
                    <a:ln>
                      <a:solidFill>
                        <a:schemeClr val="accent1"/>
                      </a:solidFill>
                    </a:ln>
                  </pic:spPr>
                </pic:pic>
              </a:graphicData>
            </a:graphic>
          </wp:inline>
        </w:drawing>
      </w:r>
    </w:p>
    <w:p w:rsidR="000A1515" w:rsidRPr="005773F2" w:rsidRDefault="000A1515" w:rsidP="000A1515"/>
    <w:p w:rsidR="000A1515" w:rsidRDefault="000A1515" w:rsidP="000A1515">
      <w:r>
        <w:rPr>
          <w:rFonts w:hint="eastAsia"/>
        </w:rPr>
        <w:t>道路网特性：</w:t>
      </w:r>
    </w:p>
    <w:p w:rsidR="000A1515" w:rsidRPr="005773F2" w:rsidRDefault="000A1515" w:rsidP="000A1515">
      <w:pPr>
        <w:pStyle w:val="a7"/>
        <w:numPr>
          <w:ilvl w:val="0"/>
          <w:numId w:val="30"/>
        </w:numPr>
        <w:ind w:firstLineChars="0"/>
      </w:pPr>
      <w:r w:rsidRPr="005773F2">
        <w:t>道路网是稀疏图</w:t>
      </w:r>
    </w:p>
    <w:p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rsidR="000A1515" w:rsidRDefault="000A1515" w:rsidP="000A1515">
      <w:pPr>
        <w:pStyle w:val="a7"/>
        <w:numPr>
          <w:ilvl w:val="0"/>
          <w:numId w:val="30"/>
        </w:numPr>
        <w:ind w:firstLineChars="0"/>
      </w:pPr>
      <w:r w:rsidRPr="005773F2">
        <w:t>道路网呈现出层次化特性</w:t>
      </w:r>
    </w:p>
    <w:p w:rsidR="000A1515" w:rsidRDefault="000A1515" w:rsidP="000A1515"/>
    <w:p w:rsidR="000A1515" w:rsidRPr="006738C9" w:rsidRDefault="000A1515" w:rsidP="000A1515">
      <w:r>
        <w:rPr>
          <w:rFonts w:hint="eastAsia"/>
        </w:rPr>
        <w:t>算法要求：</w:t>
      </w:r>
    </w:p>
    <w:p w:rsidR="000A1515" w:rsidRPr="005773F2" w:rsidRDefault="000A1515" w:rsidP="000A1515">
      <w:r w:rsidRPr="005773F2">
        <w:t>1、查询时间要尽可能快。</w:t>
      </w:r>
    </w:p>
    <w:p w:rsidR="000A1515" w:rsidRPr="005773F2" w:rsidRDefault="000A1515" w:rsidP="000A1515">
      <w:r w:rsidRPr="005773F2">
        <w:t>2</w:t>
      </w:r>
      <w:r w:rsidRPr="005773F2">
        <w:rPr>
          <w:rFonts w:hint="eastAsia"/>
        </w:rPr>
        <w:t>、</w:t>
      </w:r>
      <w:r w:rsidRPr="005773F2">
        <w:t>查询结果必须精确， 路径应该是最优的。</w:t>
      </w:r>
    </w:p>
    <w:p w:rsidR="000A1515" w:rsidRPr="005773F2" w:rsidRDefault="000A1515" w:rsidP="000A1515">
      <w:r w:rsidRPr="005773F2">
        <w:t>3</w:t>
      </w:r>
      <w:r w:rsidRPr="005773F2">
        <w:rPr>
          <w:rFonts w:hint="eastAsia"/>
        </w:rPr>
        <w:t>、</w:t>
      </w:r>
      <w:r w:rsidRPr="005773F2">
        <w:t>算法应与图的规模无关，不能只对较长或较短的路径进行优化。</w:t>
      </w:r>
    </w:p>
    <w:p w:rsidR="000A1515" w:rsidRPr="005773F2" w:rsidRDefault="000A1515" w:rsidP="000A1515">
      <w:r w:rsidRPr="005773F2">
        <w:t>4</w:t>
      </w:r>
      <w:r w:rsidRPr="005773F2">
        <w:rPr>
          <w:rFonts w:hint="eastAsia"/>
        </w:rPr>
        <w:t>、</w:t>
      </w:r>
      <w:r w:rsidRPr="005773F2">
        <w:t>算法若使用预处理，预处理算法能够有效地处理大规模图数据。</w:t>
      </w:r>
    </w:p>
    <w:p w:rsidR="000A1515" w:rsidRPr="005773F2" w:rsidRDefault="000A1515" w:rsidP="000A1515">
      <w:r w:rsidRPr="005773F2">
        <w:t>5</w:t>
      </w:r>
      <w:r w:rsidRPr="005773F2">
        <w:rPr>
          <w:rFonts w:hint="eastAsia"/>
        </w:rPr>
        <w:t>、</w:t>
      </w:r>
      <w:r w:rsidRPr="005773F2">
        <w:t>预处理产生的辅助数据的空间开销要适度。</w:t>
      </w:r>
    </w:p>
    <w:p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rsidR="000A1515" w:rsidRPr="005773F2" w:rsidRDefault="000A1515" w:rsidP="000A1515"/>
    <w:p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rsidR="000A1515" w:rsidRPr="005773F2" w:rsidRDefault="000A1515" w:rsidP="000A1515"/>
    <w:p w:rsidR="000A1515" w:rsidRPr="006738C9" w:rsidRDefault="000A1515" w:rsidP="000A1515">
      <w:r w:rsidRPr="005773F2">
        <w:t>目标向导方法：利用目标点的位置信息使搜索快速逼近目标点， 从而达到减少搜索空间的目的。</w:t>
      </w:r>
    </w:p>
    <w:p w:rsidR="000A1515" w:rsidRPr="00B25E64" w:rsidRDefault="000A1515" w:rsidP="000A1515">
      <w:r>
        <w:rPr>
          <w:rFonts w:hint="eastAsia"/>
        </w:rPr>
        <w:t>分类：</w:t>
      </w:r>
      <w:r w:rsidRPr="005773F2">
        <w:object w:dxaOrig="380" w:dyaOrig="420">
          <v:shape id="_x0000_i1027" type="#_x0000_t75" style="width:18.9pt;height:22.6pt" o:ole="">
            <v:imagedata r:id="rId156" o:title=""/>
          </v:shape>
          <o:OLEObject Type="Embed" ProgID="Equation.DSMT4" ShapeID="_x0000_i1027" DrawAspect="Content" ObjectID="_1646130518" r:id="rId157"/>
        </w:object>
      </w:r>
      <w:r>
        <w:rPr>
          <w:rFonts w:hint="eastAsia"/>
        </w:rPr>
        <w:t>与剪枝算法</w:t>
      </w:r>
    </w:p>
    <w:p w:rsidR="000A1515" w:rsidRPr="005773F2" w:rsidRDefault="000A1515" w:rsidP="000A1515">
      <w:pPr>
        <w:ind w:left="420" w:firstLine="420"/>
      </w:pPr>
      <w:r w:rsidRPr="005773F2">
        <w:object w:dxaOrig="380" w:dyaOrig="420">
          <v:shape id="_x0000_i1028" type="#_x0000_t75" style="width:18.9pt;height:22.6pt" o:ole="">
            <v:imagedata r:id="rId156" o:title=""/>
          </v:shape>
          <o:OLEObject Type="Embed" ProgID="Equation.DSMT4" ShapeID="_x0000_i1028" DrawAspect="Content" ObjectID="_1646130519" r:id="rId158"/>
        </w:object>
      </w:r>
      <w:r>
        <w:rPr>
          <w:rFonts w:hint="eastAsia"/>
        </w:rPr>
        <w:t>：</w:t>
      </w:r>
      <w:r w:rsidRPr="005773F2">
        <w:t>通过当前顶点与目标顶点的距离估计来引导顶点的选择， ALT 是这类算法的代表.</w:t>
      </w:r>
    </w:p>
    <w:p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rsidR="000A1515" w:rsidRDefault="000A1515" w:rsidP="000A1515"/>
    <w:p w:rsidR="000A1515" w:rsidRPr="005773F2" w:rsidRDefault="000A1515" w:rsidP="000A1515">
      <w:r w:rsidRPr="005773F2">
        <w:t>层次化方法</w:t>
      </w:r>
    </w:p>
    <w:p w:rsidR="000A1515" w:rsidRPr="005773F2" w:rsidRDefault="000A1515" w:rsidP="000A1515"/>
    <w:p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rsidR="000A1515" w:rsidRPr="005773F2" w:rsidRDefault="000A1515" w:rsidP="000A1515">
      <w:r w:rsidRPr="005773F2">
        <w:t>分割法：技术较复杂而且空间开销大，难以真正地应用于实践。</w:t>
      </w:r>
    </w:p>
    <w:p w:rsidR="000A1515" w:rsidRPr="005773F2" w:rsidRDefault="000A1515" w:rsidP="000A1515">
      <w:r w:rsidRPr="005773F2">
        <w:t>基于分割的多层算法：计算分割点也相当耗时。</w:t>
      </w:r>
    </w:p>
    <w:p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rsidR="000A1515" w:rsidRPr="009E656A" w:rsidRDefault="000A1515" w:rsidP="000A1515">
      <w:r w:rsidRPr="005773F2">
        <w:t>层次收缩算法 CH( Contraction Hierarchies) 是 HNＲ 算法的一种特例，每个顶点独立成为一层，共有 n 层。</w:t>
      </w:r>
    </w:p>
    <w:p w:rsidR="000A1515" w:rsidRPr="00C03B70" w:rsidRDefault="000A1515" w:rsidP="000A1515"/>
    <w:p w:rsidR="001D6494" w:rsidRDefault="00C06914" w:rsidP="00C06914">
      <w:pPr>
        <w:pStyle w:val="1"/>
      </w:pPr>
      <w:r>
        <w:rPr>
          <w:rFonts w:hint="eastAsia"/>
        </w:rPr>
        <w:t>C</w:t>
      </w:r>
      <w:r w:rsidR="00502D8F">
        <w:t>m</w:t>
      </w:r>
      <w:r>
        <w:t>ake</w:t>
      </w:r>
    </w:p>
    <w:p w:rsidR="00502D8F" w:rsidRDefault="00502D8F" w:rsidP="00502D8F">
      <w:pPr>
        <w:pStyle w:val="2"/>
      </w:pPr>
      <w:r>
        <w:rPr>
          <w:rFonts w:hint="eastAsia"/>
        </w:rPr>
        <w:t>知识点汇总：</w:t>
      </w:r>
    </w:p>
    <w:p w:rsidR="00502D8F" w:rsidRDefault="00502D8F" w:rsidP="00502D8F">
      <w:pPr>
        <w:jc w:val="left"/>
      </w:pPr>
      <w:r w:rsidRPr="00AD2F64">
        <w:t xml:space="preserve">make &gt;out.txt 2&gt;&amp;1  </w:t>
      </w:r>
      <w:r>
        <w:t xml:space="preserve">  </w:t>
      </w:r>
      <w:r>
        <w:rPr>
          <w:rFonts w:hint="eastAsia"/>
        </w:rPr>
        <w:t>make输出重定向</w:t>
      </w:r>
    </w:p>
    <w:p w:rsidR="00502D8F" w:rsidRDefault="00502D8F" w:rsidP="00502D8F"/>
    <w:p w:rsidR="00B2075F" w:rsidRDefault="00B2075F" w:rsidP="00502D8F">
      <w:r>
        <w:rPr>
          <w:rFonts w:hint="eastAsia"/>
        </w:rPr>
        <w:t>针对不同平台：</w:t>
      </w:r>
    </w:p>
    <w:p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sidRPr="00B2075F">
        <w:rPr>
          <w:rFonts w:ascii="DejaVu Sans Mono" w:hAnsi="DejaVu Sans Mono" w:cs="DejaVu Sans Mono"/>
          <w:color w:val="ABB2BF"/>
          <w:szCs w:val="21"/>
          <w:shd w:val="clear" w:color="auto" w:fill="282C34"/>
        </w:rPr>
        <w:t xml:space="preserve">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rsidR="007B3FD5" w:rsidRDefault="007B3FD5" w:rsidP="00B2075F">
      <w:pPr>
        <w:rPr>
          <w:rFonts w:ascii="DejaVu Sans Mono" w:eastAsia="宋体" w:hAnsi="DejaVu Sans Mono" w:cs="DejaVu Sans Mono"/>
          <w:color w:val="ABB2BF"/>
          <w:kern w:val="0"/>
          <w:szCs w:val="21"/>
          <w:shd w:val="clear" w:color="auto" w:fill="282C34"/>
        </w:rPr>
      </w:pPr>
    </w:p>
    <w:p w:rsidR="007B3FD5" w:rsidRPr="00502D8F" w:rsidRDefault="007B3FD5" w:rsidP="00B2075F"/>
    <w:p w:rsidR="00502D8F" w:rsidRPr="00502D8F" w:rsidRDefault="00502D8F" w:rsidP="00502D8F">
      <w:pPr>
        <w:pStyle w:val="2"/>
      </w:pPr>
      <w:r>
        <w:rPr>
          <w:rFonts w:hint="eastAsia"/>
        </w:rPr>
        <w:t>常用命令：</w:t>
      </w:r>
    </w:p>
    <w:p w:rsidR="00502D8F" w:rsidRDefault="00502D8F" w:rsidP="00502D8F">
      <w:pPr>
        <w:jc w:val="left"/>
      </w:pPr>
      <w:r>
        <w:t>1）project 命令</w:t>
      </w:r>
    </w:p>
    <w:p w:rsidR="00502D8F" w:rsidRDefault="00502D8F" w:rsidP="00502D8F">
      <w:pPr>
        <w:jc w:val="left"/>
      </w:pPr>
      <w:r>
        <w:rPr>
          <w:rFonts w:hint="eastAsia"/>
        </w:rPr>
        <w:t>命令语法：</w:t>
      </w:r>
      <w:r>
        <w:t>project(&lt;projectname&gt; [languageName1 languageName2 … ] )</w:t>
      </w:r>
    </w:p>
    <w:p w:rsidR="00502D8F" w:rsidRDefault="00502D8F" w:rsidP="00502D8F">
      <w:pPr>
        <w:jc w:val="left"/>
      </w:pPr>
      <w:r>
        <w:rPr>
          <w:rFonts w:hint="eastAsia"/>
        </w:rPr>
        <w:t>命令简述：用于指定项目的名称</w:t>
      </w:r>
    </w:p>
    <w:p w:rsidR="00502D8F" w:rsidRDefault="00502D8F" w:rsidP="00502D8F">
      <w:pPr>
        <w:jc w:val="left"/>
      </w:pPr>
      <w:r>
        <w:rPr>
          <w:rFonts w:hint="eastAsia"/>
        </w:rPr>
        <w:t>使用范例：</w:t>
      </w:r>
      <w:r>
        <w:t>project(Main)</w:t>
      </w:r>
    </w:p>
    <w:p w:rsidR="00502D8F" w:rsidRDefault="00502D8F" w:rsidP="00502D8F">
      <w:pPr>
        <w:jc w:val="left"/>
      </w:pPr>
      <w:r>
        <w:t>2）cmake_minimum_required命令</w:t>
      </w:r>
    </w:p>
    <w:p w:rsidR="00502D8F" w:rsidRDefault="00502D8F" w:rsidP="00502D8F">
      <w:pPr>
        <w:jc w:val="left"/>
      </w:pPr>
      <w:r>
        <w:rPr>
          <w:rFonts w:hint="eastAsia"/>
        </w:rPr>
        <w:t>命令语法：</w:t>
      </w:r>
      <w:r>
        <w:t>cmake_minimum_required(VERSION major[.minor[.patch[.tweak]]][FATAL_ERROR])</w:t>
      </w:r>
    </w:p>
    <w:p w:rsidR="00502D8F" w:rsidRDefault="00502D8F" w:rsidP="00502D8F">
      <w:pPr>
        <w:jc w:val="left"/>
      </w:pPr>
      <w:r>
        <w:rPr>
          <w:rFonts w:hint="eastAsia"/>
        </w:rPr>
        <w:t>命令简述：用于指定需要的</w:t>
      </w:r>
      <w:r>
        <w:t xml:space="preserve"> CMake 的最低版本</w:t>
      </w:r>
    </w:p>
    <w:p w:rsidR="00502D8F" w:rsidRDefault="00502D8F" w:rsidP="00502D8F">
      <w:pPr>
        <w:jc w:val="left"/>
      </w:pPr>
      <w:r>
        <w:rPr>
          <w:rFonts w:hint="eastAsia"/>
        </w:rPr>
        <w:t>使用范例：</w:t>
      </w:r>
      <w:r>
        <w:t>cmake_minimum_required(VERSION 2.8)</w:t>
      </w:r>
    </w:p>
    <w:p w:rsidR="00502D8F" w:rsidRDefault="00502D8F" w:rsidP="00502D8F">
      <w:pPr>
        <w:jc w:val="left"/>
      </w:pPr>
      <w:r>
        <w:t>3）aux_source_directory命令</w:t>
      </w:r>
    </w:p>
    <w:p w:rsidR="00502D8F" w:rsidRDefault="00502D8F" w:rsidP="00502D8F">
      <w:pPr>
        <w:jc w:val="left"/>
      </w:pPr>
      <w:r>
        <w:rPr>
          <w:rFonts w:hint="eastAsia"/>
        </w:rPr>
        <w:t>命令语法：</w:t>
      </w:r>
      <w:r>
        <w:t>aux_source_directory(&lt;dir&gt; &lt;variable&gt;)</w:t>
      </w:r>
    </w:p>
    <w:p w:rsidR="00502D8F" w:rsidRDefault="00502D8F" w:rsidP="00502D8F">
      <w:pPr>
        <w:jc w:val="left"/>
      </w:pPr>
      <w:r>
        <w:rPr>
          <w:rFonts w:hint="eastAsia"/>
        </w:rPr>
        <w:t>命令简述：用于将</w:t>
      </w:r>
      <w:r>
        <w:t xml:space="preserve"> dir 目录下的所有源文件的名字保存在变量 variable 中</w:t>
      </w:r>
    </w:p>
    <w:p w:rsidR="00502D8F" w:rsidRDefault="00502D8F" w:rsidP="00502D8F">
      <w:pPr>
        <w:jc w:val="left"/>
      </w:pPr>
      <w:r>
        <w:rPr>
          <w:rFonts w:hint="eastAsia"/>
        </w:rPr>
        <w:lastRenderedPageBreak/>
        <w:t>使用范例：</w:t>
      </w:r>
      <w:r>
        <w:t>aux_source_directory(. DIR_SRCS)</w:t>
      </w:r>
    </w:p>
    <w:p w:rsidR="00502D8F" w:rsidRDefault="00502D8F" w:rsidP="00502D8F">
      <w:pPr>
        <w:jc w:val="left"/>
      </w:pPr>
      <w:r>
        <w:t>4）add_executable 命令</w:t>
      </w:r>
    </w:p>
    <w:p w:rsidR="00502D8F" w:rsidRDefault="00502D8F" w:rsidP="00502D8F">
      <w:pPr>
        <w:jc w:val="left"/>
      </w:pPr>
      <w:r>
        <w:rPr>
          <w:rFonts w:hint="eastAsia"/>
        </w:rPr>
        <w:t>命令语法：</w:t>
      </w:r>
      <w:r>
        <w:t>add_executable(&lt;name&gt; [WIN32] [MACOSX_BUNDLE][EXCLUDE_FROM_ALL] source1 source2 … sourceN)</w:t>
      </w:r>
    </w:p>
    <w:p w:rsidR="00502D8F" w:rsidRDefault="00502D8F" w:rsidP="00502D8F">
      <w:pPr>
        <w:jc w:val="left"/>
      </w:pPr>
      <w:r>
        <w:rPr>
          <w:rFonts w:hint="eastAsia"/>
        </w:rPr>
        <w:t>命令简述：用于指定从一组源文件</w:t>
      </w:r>
      <w:r>
        <w:t xml:space="preserve"> source1 source2 … sourceN 编译出一个可执行文件且命名为 name</w:t>
      </w:r>
    </w:p>
    <w:p w:rsidR="00502D8F" w:rsidRDefault="00502D8F" w:rsidP="00502D8F">
      <w:pPr>
        <w:jc w:val="left"/>
      </w:pPr>
      <w:r>
        <w:rPr>
          <w:rFonts w:hint="eastAsia"/>
        </w:rPr>
        <w:t>使用范例：</w:t>
      </w:r>
      <w:r>
        <w:t>add_executable(Main ${DIR_SRCS})</w:t>
      </w:r>
    </w:p>
    <w:p w:rsidR="00502D8F" w:rsidRDefault="00502D8F" w:rsidP="00502D8F">
      <w:pPr>
        <w:jc w:val="left"/>
      </w:pPr>
      <w:r>
        <w:t>5）add_library 命令</w:t>
      </w:r>
    </w:p>
    <w:p w:rsidR="00502D8F" w:rsidRDefault="00502D8F" w:rsidP="00502D8F">
      <w:pPr>
        <w:jc w:val="left"/>
      </w:pPr>
      <w:r>
        <w:rPr>
          <w:rFonts w:hint="eastAsia"/>
        </w:rPr>
        <w:t>命令语法：</w:t>
      </w:r>
      <w:r>
        <w:t>add_library([STATIC | SHARED | MODULE] [EXCLUDE_FROM_ALL] source1source2 … sourceN)</w:t>
      </w:r>
    </w:p>
    <w:p w:rsidR="00502D8F" w:rsidRDefault="00502D8F" w:rsidP="00502D8F">
      <w:pPr>
        <w:jc w:val="left"/>
      </w:pPr>
      <w:r>
        <w:rPr>
          <w:rFonts w:hint="eastAsia"/>
        </w:rPr>
        <w:t>命令简述：用于指定从一组源文件</w:t>
      </w:r>
      <w:r>
        <w:t xml:space="preserve"> source1 source2 … sourceN 编译出一个库文件且命名为 name</w:t>
      </w:r>
    </w:p>
    <w:p w:rsidR="00502D8F" w:rsidRDefault="00502D8F" w:rsidP="00502D8F">
      <w:pPr>
        <w:jc w:val="left"/>
      </w:pPr>
      <w:r>
        <w:rPr>
          <w:rFonts w:hint="eastAsia"/>
        </w:rPr>
        <w:t>使用范例：</w:t>
      </w:r>
      <w:r>
        <w:t>add_library(Lib ${DIR_SRCS})</w:t>
      </w:r>
    </w:p>
    <w:p w:rsidR="00502D8F" w:rsidRDefault="00502D8F" w:rsidP="00502D8F">
      <w:pPr>
        <w:jc w:val="left"/>
      </w:pPr>
      <w:r>
        <w:t>6）add_dependencies 命令</w:t>
      </w:r>
    </w:p>
    <w:p w:rsidR="00502D8F" w:rsidRDefault="00502D8F" w:rsidP="00502D8F">
      <w:pPr>
        <w:jc w:val="left"/>
      </w:pPr>
      <w:r>
        <w:rPr>
          <w:rFonts w:hint="eastAsia"/>
        </w:rPr>
        <w:t>命令语法：</w:t>
      </w:r>
      <w:r>
        <w:t>add_dependencies(target-name depend-target1 depend-target2 …)</w:t>
      </w:r>
    </w:p>
    <w:p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rsidR="00502D8F" w:rsidRDefault="00502D8F" w:rsidP="00502D8F">
      <w:pPr>
        <w:jc w:val="left"/>
      </w:pPr>
      <w:r>
        <w:t>7）add_subdirectory 命令</w:t>
      </w:r>
    </w:p>
    <w:p w:rsidR="00502D8F" w:rsidRDefault="00502D8F" w:rsidP="00502D8F">
      <w:pPr>
        <w:jc w:val="left"/>
      </w:pPr>
      <w:r>
        <w:rPr>
          <w:rFonts w:hint="eastAsia"/>
        </w:rPr>
        <w:t>命令语法：</w:t>
      </w:r>
      <w:r>
        <w:t>add_subdirectory(source_dir [binary_dir] [EXCLUDE_FROM_ALL])</w:t>
      </w:r>
    </w:p>
    <w:p w:rsidR="00502D8F" w:rsidRDefault="00502D8F" w:rsidP="00502D8F">
      <w:pPr>
        <w:jc w:val="left"/>
      </w:pPr>
      <w:r>
        <w:rPr>
          <w:rFonts w:hint="eastAsia"/>
        </w:rPr>
        <w:t>命令简述：用于添加一个需要进行构建的子目录</w:t>
      </w:r>
    </w:p>
    <w:p w:rsidR="00502D8F" w:rsidRDefault="00502D8F" w:rsidP="00502D8F">
      <w:pPr>
        <w:jc w:val="left"/>
      </w:pPr>
      <w:r>
        <w:rPr>
          <w:rFonts w:hint="eastAsia"/>
        </w:rPr>
        <w:t>使用范例：</w:t>
      </w:r>
      <w:r>
        <w:t>add_subdirectory(Lib)</w:t>
      </w:r>
    </w:p>
    <w:p w:rsidR="00502D8F" w:rsidRDefault="00502D8F" w:rsidP="00502D8F">
      <w:pPr>
        <w:jc w:val="left"/>
      </w:pPr>
      <w:r>
        <w:t>8）target_link_libraries命令</w:t>
      </w:r>
    </w:p>
    <w:p w:rsidR="00502D8F" w:rsidRDefault="00502D8F" w:rsidP="00502D8F">
      <w:pPr>
        <w:jc w:val="left"/>
      </w:pPr>
      <w:r>
        <w:rPr>
          <w:rFonts w:hint="eastAsia"/>
        </w:rPr>
        <w:t>命令语法：</w:t>
      </w:r>
      <w:r>
        <w:t>target_link_libraries(&lt;target&gt; [item1 [item2 […]]][[debug|optimized|general] ] …)</w:t>
      </w:r>
    </w:p>
    <w:p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rsidR="00502D8F" w:rsidRDefault="00502D8F" w:rsidP="00502D8F">
      <w:pPr>
        <w:jc w:val="left"/>
      </w:pPr>
      <w:r>
        <w:rPr>
          <w:rFonts w:hint="eastAsia"/>
        </w:rPr>
        <w:t>使用范例：</w:t>
      </w:r>
      <w:r>
        <w:t>target_link_libraries(Main Lib)</w:t>
      </w:r>
    </w:p>
    <w:p w:rsidR="00502D8F" w:rsidRDefault="00502D8F" w:rsidP="00502D8F">
      <w:pPr>
        <w:jc w:val="left"/>
      </w:pPr>
      <w:r>
        <w:t>9）set 命令</w:t>
      </w:r>
    </w:p>
    <w:p w:rsidR="00502D8F" w:rsidRDefault="00502D8F" w:rsidP="00502D8F">
      <w:pPr>
        <w:jc w:val="left"/>
      </w:pPr>
      <w:r>
        <w:rPr>
          <w:rFonts w:hint="eastAsia"/>
        </w:rPr>
        <w:t>命令语法：</w:t>
      </w:r>
      <w:r>
        <w:t>set(&lt;variable&gt; &lt;value&gt; [[CACHE &lt;type&gt;&lt;docstring&gt; [FORCE]] | PARENT_SCOPE])</w:t>
      </w:r>
    </w:p>
    <w:p w:rsidR="00502D8F" w:rsidRDefault="00502D8F" w:rsidP="00502D8F">
      <w:pPr>
        <w:jc w:val="left"/>
      </w:pPr>
      <w:r>
        <w:rPr>
          <w:rFonts w:hint="eastAsia"/>
        </w:rPr>
        <w:t>命令简述：用于设定变量</w:t>
      </w:r>
      <w:r>
        <w:t xml:space="preserve"> variable 的值为 value。如果指定了 CACHE 变量将被放入 Cache（缓存）中。</w:t>
      </w:r>
    </w:p>
    <w:p w:rsidR="00502D8F" w:rsidRDefault="00502D8F" w:rsidP="00502D8F">
      <w:pPr>
        <w:jc w:val="left"/>
      </w:pPr>
      <w:r>
        <w:rPr>
          <w:rFonts w:hint="eastAsia"/>
        </w:rPr>
        <w:t>使用范例：</w:t>
      </w:r>
      <w:r>
        <w:t>set(ProjectName Main)</w:t>
      </w:r>
    </w:p>
    <w:p w:rsidR="00502D8F" w:rsidRDefault="00502D8F" w:rsidP="00502D8F">
      <w:pPr>
        <w:jc w:val="left"/>
      </w:pPr>
      <w:r>
        <w:t>10）unset 命令</w:t>
      </w:r>
    </w:p>
    <w:p w:rsidR="00502D8F" w:rsidRDefault="00502D8F" w:rsidP="00502D8F">
      <w:pPr>
        <w:jc w:val="left"/>
      </w:pPr>
      <w:r>
        <w:rPr>
          <w:rFonts w:hint="eastAsia"/>
        </w:rPr>
        <w:t>命令语法：</w:t>
      </w:r>
      <w:r>
        <w:t>unset(&lt;variable&gt; [CACHE])</w:t>
      </w:r>
    </w:p>
    <w:p w:rsidR="00502D8F" w:rsidRDefault="00502D8F" w:rsidP="00502D8F">
      <w:pPr>
        <w:jc w:val="left"/>
      </w:pPr>
      <w:r>
        <w:rPr>
          <w:rFonts w:hint="eastAsia"/>
        </w:rPr>
        <w:t>命令简述：用于移除变量</w:t>
      </w:r>
      <w:r>
        <w:t xml:space="preserve"> variable。如果指定了 CACHE 变量将被从 Cache 中移除。</w:t>
      </w:r>
    </w:p>
    <w:p w:rsidR="00502D8F" w:rsidRDefault="00502D8F" w:rsidP="00502D8F">
      <w:pPr>
        <w:jc w:val="left"/>
      </w:pPr>
      <w:r>
        <w:rPr>
          <w:rFonts w:hint="eastAsia"/>
        </w:rPr>
        <w:t>使用范例：</w:t>
      </w:r>
      <w:r>
        <w:t>unset(VAR CACHE)</w:t>
      </w:r>
    </w:p>
    <w:p w:rsidR="00502D8F" w:rsidRDefault="00502D8F" w:rsidP="00502D8F">
      <w:pPr>
        <w:jc w:val="left"/>
      </w:pPr>
      <w:r>
        <w:t>11）message 命令</w:t>
      </w:r>
    </w:p>
    <w:p w:rsidR="00502D8F" w:rsidRDefault="00502D8F" w:rsidP="00502D8F">
      <w:pPr>
        <w:jc w:val="left"/>
      </w:pPr>
      <w:r>
        <w:rPr>
          <w:rFonts w:hint="eastAsia"/>
        </w:rPr>
        <w:t>命令语法：</w:t>
      </w:r>
      <w:r>
        <w:t>message([STATUS|WARNING|AUTHOR_WARNING|FATAL_ERROR|SEND_ERROR] “message todisplay”…)</w:t>
      </w:r>
    </w:p>
    <w:p w:rsidR="00502D8F" w:rsidRDefault="00502D8F" w:rsidP="00502D8F">
      <w:pPr>
        <w:jc w:val="left"/>
      </w:pPr>
      <w:r>
        <w:rPr>
          <w:rFonts w:hint="eastAsia"/>
        </w:rPr>
        <w:t>命令简述：用于输出信息</w:t>
      </w:r>
    </w:p>
    <w:p w:rsidR="00502D8F" w:rsidRDefault="00502D8F" w:rsidP="00502D8F">
      <w:pPr>
        <w:jc w:val="left"/>
      </w:pPr>
      <w:r>
        <w:rPr>
          <w:rFonts w:hint="eastAsia"/>
        </w:rPr>
        <w:t>使用范例：</w:t>
      </w:r>
      <w:r>
        <w:t>message(“Hello World”)</w:t>
      </w:r>
    </w:p>
    <w:p w:rsidR="00502D8F" w:rsidRDefault="00502D8F" w:rsidP="00502D8F">
      <w:pPr>
        <w:jc w:val="left"/>
      </w:pPr>
      <w:r>
        <w:t>12）include_directories 命令</w:t>
      </w:r>
    </w:p>
    <w:p w:rsidR="00502D8F" w:rsidRDefault="00502D8F" w:rsidP="00502D8F">
      <w:pPr>
        <w:jc w:val="left"/>
      </w:pPr>
      <w:r>
        <w:rPr>
          <w:rFonts w:hint="eastAsia"/>
        </w:rPr>
        <w:t>命令语法：</w:t>
      </w:r>
      <w:r>
        <w:t>include_directories([AFTER|BEFORE] [SYSTEM] dir1 dir2 …)</w:t>
      </w:r>
    </w:p>
    <w:p w:rsidR="00502D8F" w:rsidRDefault="00502D8F" w:rsidP="00502D8F">
      <w:pPr>
        <w:jc w:val="left"/>
      </w:pPr>
      <w:r>
        <w:rPr>
          <w:rFonts w:hint="eastAsia"/>
        </w:rPr>
        <w:t>命令简述：用于设定目录，这些设定的目录将被编译器用来查找</w:t>
      </w:r>
      <w:r>
        <w:t xml:space="preserve"> include 文件</w:t>
      </w:r>
    </w:p>
    <w:p w:rsidR="00502D8F" w:rsidRDefault="00502D8F" w:rsidP="00502D8F">
      <w:pPr>
        <w:jc w:val="left"/>
      </w:pPr>
      <w:r>
        <w:rPr>
          <w:rFonts w:hint="eastAsia"/>
        </w:rPr>
        <w:lastRenderedPageBreak/>
        <w:t>使用范例：</w:t>
      </w:r>
      <w:r>
        <w:t>include_directories(${PROJECT_SOURCE_DIR}/lib)</w:t>
      </w:r>
    </w:p>
    <w:p w:rsidR="00502D8F" w:rsidRDefault="00502D8F" w:rsidP="00502D8F">
      <w:pPr>
        <w:jc w:val="left"/>
      </w:pPr>
      <w:r>
        <w:t>13）find_path 命令</w:t>
      </w:r>
    </w:p>
    <w:p w:rsidR="00502D8F" w:rsidRDefault="00502D8F" w:rsidP="00502D8F">
      <w:pPr>
        <w:jc w:val="left"/>
      </w:pPr>
      <w:r>
        <w:rPr>
          <w:rFonts w:hint="eastAsia"/>
        </w:rPr>
        <w:t>命令语法：</w:t>
      </w:r>
      <w:r>
        <w:t>find_path(&lt;VAR&gt; name1 [path1 path2 …])</w:t>
      </w:r>
    </w:p>
    <w:p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rsidR="00502D8F" w:rsidRDefault="00502D8F" w:rsidP="00502D8F">
      <w:pPr>
        <w:jc w:val="left"/>
      </w:pPr>
      <w:r>
        <w:rPr>
          <w:rFonts w:hint="eastAsia"/>
        </w:rPr>
        <w:t>使用范例：</w:t>
      </w:r>
    </w:p>
    <w:p w:rsidR="00502D8F" w:rsidRDefault="00502D8F" w:rsidP="00502D8F">
      <w:pPr>
        <w:jc w:val="left"/>
      </w:pPr>
      <w:r>
        <w:t>find_path(LUA_INCLUDE_PATH lua.h${LUA_INCLUDE_FIND_PATH})</w:t>
      </w:r>
    </w:p>
    <w:p w:rsidR="00502D8F" w:rsidRDefault="00502D8F" w:rsidP="00502D8F">
      <w:pPr>
        <w:jc w:val="left"/>
      </w:pPr>
      <w:r>
        <w:t>if(NOT LUA_INCLUDE_PATH)</w:t>
      </w:r>
    </w:p>
    <w:p w:rsidR="00502D8F" w:rsidRDefault="00502D8F" w:rsidP="00502D8F">
      <w:pPr>
        <w:jc w:val="left"/>
      </w:pPr>
      <w:r>
        <w:t xml:space="preserve">   message(SEND_ERROR "Header file lua.h not found")</w:t>
      </w:r>
    </w:p>
    <w:p w:rsidR="00502D8F" w:rsidRDefault="00502D8F" w:rsidP="00502D8F">
      <w:pPr>
        <w:jc w:val="left"/>
      </w:pPr>
      <w:r>
        <w:t>endif()</w:t>
      </w:r>
    </w:p>
    <w:p w:rsidR="00502D8F" w:rsidRDefault="00502D8F" w:rsidP="00502D8F">
      <w:pPr>
        <w:jc w:val="left"/>
      </w:pPr>
      <w:r>
        <w:t>14）find_library 命令</w:t>
      </w:r>
    </w:p>
    <w:p w:rsidR="00502D8F" w:rsidRDefault="00502D8F" w:rsidP="00502D8F">
      <w:pPr>
        <w:jc w:val="left"/>
      </w:pPr>
      <w:r>
        <w:rPr>
          <w:rFonts w:hint="eastAsia"/>
        </w:rPr>
        <w:t>命令语法：</w:t>
      </w:r>
      <w:r>
        <w:t>find_library(&lt;VAR&gt; name1 [path1 path2 …])</w:t>
      </w:r>
    </w:p>
    <w:p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rsidR="00502D8F" w:rsidRDefault="00502D8F" w:rsidP="00502D8F">
      <w:pPr>
        <w:jc w:val="left"/>
      </w:pPr>
      <w:r>
        <w:t>15）add_definitions 命令</w:t>
      </w:r>
    </w:p>
    <w:p w:rsidR="00502D8F" w:rsidRDefault="00502D8F" w:rsidP="00502D8F">
      <w:pPr>
        <w:jc w:val="left"/>
      </w:pPr>
      <w:r>
        <w:rPr>
          <w:rFonts w:hint="eastAsia"/>
        </w:rPr>
        <w:t>命令语法：</w:t>
      </w:r>
      <w:r>
        <w:t>add_definitions(-DFOO -DBAR …)</w:t>
      </w:r>
    </w:p>
    <w:p w:rsidR="00502D8F" w:rsidRDefault="00502D8F" w:rsidP="00502D8F">
      <w:pPr>
        <w:jc w:val="left"/>
      </w:pPr>
      <w:r>
        <w:rPr>
          <w:rFonts w:hint="eastAsia"/>
        </w:rPr>
        <w:t>命令简述：用于添加编译器命令行标志（选项），通常的情况下我们使用其来添加预处理器定义</w:t>
      </w:r>
    </w:p>
    <w:p w:rsidR="00502D8F" w:rsidRDefault="00502D8F" w:rsidP="00502D8F">
      <w:pPr>
        <w:jc w:val="left"/>
      </w:pPr>
      <w:r>
        <w:rPr>
          <w:rFonts w:hint="eastAsia"/>
        </w:rPr>
        <w:t>使用范例：</w:t>
      </w:r>
      <w:r>
        <w:t>add_definitions(-D_UNICODE -DUNICODE)</w:t>
      </w:r>
    </w:p>
    <w:p w:rsidR="00502D8F" w:rsidRDefault="00502D8F" w:rsidP="00502D8F">
      <w:pPr>
        <w:jc w:val="left"/>
      </w:pPr>
      <w:r>
        <w:t>16）execute_process 命令</w:t>
      </w:r>
    </w:p>
    <w:p w:rsidR="00502D8F" w:rsidRDefault="00502D8F" w:rsidP="00502D8F">
      <w:pPr>
        <w:jc w:val="left"/>
      </w:pPr>
      <w:r>
        <w:rPr>
          <w:rFonts w:hint="eastAsia"/>
        </w:rPr>
        <w:t>命令语法：</w:t>
      </w:r>
    </w:p>
    <w:p w:rsidR="00502D8F" w:rsidRDefault="00502D8F" w:rsidP="00502D8F">
      <w:pPr>
        <w:jc w:val="left"/>
      </w:pPr>
      <w:r>
        <w:t>execute_process(COMMAND &lt;cmd1&gt;[args1...]]</w:t>
      </w:r>
    </w:p>
    <w:p w:rsidR="00502D8F" w:rsidRDefault="00502D8F" w:rsidP="00502D8F">
      <w:pPr>
        <w:jc w:val="left"/>
      </w:pPr>
      <w:r>
        <w:t xml:space="preserve">                  [COMMAND &lt;cmd2&gt;[args2...] [...]]</w:t>
      </w:r>
    </w:p>
    <w:p w:rsidR="00502D8F" w:rsidRDefault="00502D8F" w:rsidP="00502D8F">
      <w:pPr>
        <w:jc w:val="left"/>
      </w:pPr>
      <w:r>
        <w:t xml:space="preserve">                  [WORKING_DIRECTORY&lt;directory&gt;]</w:t>
      </w:r>
    </w:p>
    <w:p w:rsidR="00502D8F" w:rsidRDefault="00502D8F" w:rsidP="00502D8F">
      <w:pPr>
        <w:jc w:val="left"/>
      </w:pPr>
      <w:r>
        <w:t xml:space="preserve">                  [TIMEOUT &lt;seconds&gt;]</w:t>
      </w:r>
    </w:p>
    <w:p w:rsidR="00502D8F" w:rsidRDefault="00502D8F" w:rsidP="00502D8F">
      <w:pPr>
        <w:jc w:val="left"/>
      </w:pPr>
      <w:r>
        <w:t xml:space="preserve">                  [RESULT_VARIABLE&lt;variable&gt;]</w:t>
      </w:r>
    </w:p>
    <w:p w:rsidR="00502D8F" w:rsidRDefault="00502D8F" w:rsidP="00502D8F">
      <w:pPr>
        <w:jc w:val="left"/>
      </w:pPr>
      <w:r>
        <w:t xml:space="preserve">                  [OUTPUT_VARIABLE&lt;variable&gt;]</w:t>
      </w:r>
    </w:p>
    <w:p w:rsidR="00502D8F" w:rsidRDefault="00502D8F" w:rsidP="00502D8F">
      <w:pPr>
        <w:jc w:val="left"/>
      </w:pPr>
      <w:r>
        <w:t xml:space="preserve">                  [ERROR_VARIABLE&lt;variable&gt;]</w:t>
      </w:r>
    </w:p>
    <w:p w:rsidR="00502D8F" w:rsidRDefault="00502D8F" w:rsidP="00502D8F">
      <w:pPr>
        <w:jc w:val="left"/>
      </w:pPr>
      <w:r>
        <w:t xml:space="preserve">                  [INPUT_FILE &lt;file&gt;]</w:t>
      </w:r>
    </w:p>
    <w:p w:rsidR="00502D8F" w:rsidRDefault="00502D8F" w:rsidP="00502D8F">
      <w:pPr>
        <w:jc w:val="left"/>
      </w:pPr>
      <w:r>
        <w:t xml:space="preserve">                  [OUTPUT_FILE &lt;file&gt;]</w:t>
      </w:r>
    </w:p>
    <w:p w:rsidR="00502D8F" w:rsidRDefault="00502D8F" w:rsidP="00502D8F">
      <w:pPr>
        <w:jc w:val="left"/>
      </w:pPr>
      <w:r>
        <w:t xml:space="preserve">                  [ERROR_FILE &lt;file&gt;]</w:t>
      </w:r>
    </w:p>
    <w:p w:rsidR="00502D8F" w:rsidRDefault="00502D8F" w:rsidP="00502D8F">
      <w:pPr>
        <w:jc w:val="left"/>
      </w:pPr>
      <w:r>
        <w:t xml:space="preserve">                  [OUTPUT_QUIET]</w:t>
      </w:r>
    </w:p>
    <w:p w:rsidR="00502D8F" w:rsidRDefault="00502D8F" w:rsidP="00502D8F">
      <w:pPr>
        <w:jc w:val="left"/>
      </w:pPr>
      <w:r>
        <w:t xml:space="preserve">                  [ERROR_QUIET]</w:t>
      </w:r>
    </w:p>
    <w:p w:rsidR="00502D8F" w:rsidRDefault="00502D8F" w:rsidP="00502D8F">
      <w:pPr>
        <w:jc w:val="left"/>
      </w:pPr>
      <w:r>
        <w:t xml:space="preserve">                 [OUTPUT_STRIP_TRAILING_WHITESPACE]</w:t>
      </w:r>
    </w:p>
    <w:p w:rsidR="00502D8F" w:rsidRDefault="00502D8F" w:rsidP="00502D8F">
      <w:pPr>
        <w:jc w:val="left"/>
      </w:pPr>
      <w:r>
        <w:t xml:space="preserve">                 [ERROR_STRIP_TRAILING_WHITESPACE])</w:t>
      </w:r>
    </w:p>
    <w:p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rsidR="00502D8F" w:rsidRDefault="00502D8F" w:rsidP="00502D8F">
      <w:pPr>
        <w:jc w:val="left"/>
      </w:pPr>
      <w:r>
        <w:rPr>
          <w:rFonts w:hint="eastAsia"/>
        </w:rPr>
        <w:lastRenderedPageBreak/>
        <w:t>使用范例：</w:t>
      </w:r>
      <w:r>
        <w:t>execute_process(COMMAND ls)</w:t>
      </w:r>
    </w:p>
    <w:p w:rsidR="00502D8F" w:rsidRDefault="00502D8F" w:rsidP="00502D8F">
      <w:pPr>
        <w:jc w:val="left"/>
      </w:pPr>
      <w:r>
        <w:t>18）file 命令</w:t>
      </w:r>
    </w:p>
    <w:p w:rsidR="00502D8F" w:rsidRDefault="00502D8F" w:rsidP="00502D8F">
      <w:pPr>
        <w:jc w:val="left"/>
      </w:pPr>
      <w:r>
        <w:rPr>
          <w:rFonts w:hint="eastAsia"/>
        </w:rPr>
        <w:t>命令简述：此命令提供了丰富的文件和目录的相关操作（这里仅说一下比较常用的）</w:t>
      </w:r>
    </w:p>
    <w:p w:rsidR="00502D8F" w:rsidRDefault="00502D8F" w:rsidP="00502D8F">
      <w:pPr>
        <w:jc w:val="left"/>
      </w:pPr>
      <w:r>
        <w:rPr>
          <w:rFonts w:hint="eastAsia"/>
        </w:rPr>
        <w:t>使用范例：</w:t>
      </w:r>
    </w:p>
    <w:p w:rsidR="00502D8F" w:rsidRDefault="00502D8F" w:rsidP="00502D8F">
      <w:pPr>
        <w:jc w:val="left"/>
      </w:pPr>
      <w:r>
        <w:t># 目录的遍历</w:t>
      </w:r>
    </w:p>
    <w:p w:rsidR="00502D8F" w:rsidRDefault="00502D8F" w:rsidP="00502D8F">
      <w:pPr>
        <w:jc w:val="left"/>
      </w:pPr>
      <w:r>
        <w:t># GLOB 用于产生一个文件（目录）路径列表并保存在variable 中</w:t>
      </w:r>
    </w:p>
    <w:p w:rsidR="00502D8F" w:rsidRDefault="00502D8F" w:rsidP="00502D8F">
      <w:pPr>
        <w:jc w:val="left"/>
      </w:pPr>
      <w:r>
        <w:t># 文件路径列表中的每个文件的文件名都能匹配globbing expressions（非正则表达式，但是类似）</w:t>
      </w:r>
    </w:p>
    <w:p w:rsidR="00502D8F" w:rsidRDefault="00502D8F" w:rsidP="00502D8F">
      <w:pPr>
        <w:jc w:val="left"/>
      </w:pPr>
      <w:r>
        <w:t># 如果指定了 RELATIVE 路径，那么返回的文件路径列表中的路径为相对于 RELATIVE 的路径</w:t>
      </w:r>
    </w:p>
    <w:p w:rsidR="00502D8F" w:rsidRDefault="00502D8F" w:rsidP="00502D8F">
      <w:pPr>
        <w:jc w:val="left"/>
      </w:pPr>
      <w:r>
        <w:t># file(GLOB variable [RELATIVE path][globbing expressions]...)</w:t>
      </w:r>
    </w:p>
    <w:p w:rsidR="00502D8F" w:rsidRDefault="00502D8F" w:rsidP="00502D8F">
      <w:pPr>
        <w:jc w:val="left"/>
      </w:pPr>
      <w:r>
        <w:t xml:space="preserve"> </w:t>
      </w:r>
    </w:p>
    <w:p w:rsidR="00502D8F" w:rsidRDefault="00502D8F" w:rsidP="00502D8F">
      <w:pPr>
        <w:jc w:val="left"/>
      </w:pPr>
      <w:r>
        <w:t># 获取当前目录下的所有的文件（目录）的路径并保存到 ALL_FILE_PATH 变量中</w:t>
      </w:r>
    </w:p>
    <w:p w:rsidR="00502D8F" w:rsidRDefault="00502D8F" w:rsidP="00502D8F">
      <w:pPr>
        <w:jc w:val="left"/>
      </w:pPr>
      <w:r>
        <w:t>file(GLOB ALL_FILE_PATH ./*)</w:t>
      </w:r>
    </w:p>
    <w:p w:rsidR="00502D8F" w:rsidRDefault="00502D8F" w:rsidP="00502D8F">
      <w:pPr>
        <w:jc w:val="left"/>
      </w:pPr>
      <w:r>
        <w:t># 获取当前目录下的 .h 文件的文件名并保存到ALL_H_FILE 变量中</w:t>
      </w:r>
    </w:p>
    <w:p w:rsidR="00502D8F" w:rsidRDefault="00502D8F" w:rsidP="00502D8F">
      <w:pPr>
        <w:jc w:val="left"/>
      </w:pPr>
      <w:r>
        <w:t># 这里的变量CMAKE_CURRENT_LIST_DIR 表示正在处理的 CMakeLists.txt 文件的所在的目录的绝对路径（2.8.3 以及以后版本才支持）</w:t>
      </w:r>
    </w:p>
    <w:p w:rsidR="00C06914" w:rsidRPr="00502D8F" w:rsidRDefault="00502D8F" w:rsidP="00502D8F">
      <w:pPr>
        <w:jc w:val="left"/>
      </w:pPr>
      <w:r>
        <w:t>file(GLOB ALL_H_FILE RELATIVE${CMAKE_CURRENT_LIST_DIR} ${CMAKE_CURRENT_LIST_DIR}/*.h)</w:t>
      </w:r>
    </w:p>
    <w:p w:rsidR="00502D8F" w:rsidRDefault="00502D8F" w:rsidP="00C06914">
      <w:pPr>
        <w:jc w:val="left"/>
      </w:pPr>
    </w:p>
    <w:p w:rsidR="00502D8F" w:rsidRDefault="00502D8F" w:rsidP="00C06914">
      <w:pPr>
        <w:jc w:val="left"/>
      </w:pPr>
    </w:p>
    <w:p w:rsidR="00502D8F" w:rsidRDefault="00502D8F" w:rsidP="00502D8F">
      <w:pPr>
        <w:pStyle w:val="2"/>
      </w:pPr>
      <w:r>
        <w:rPr>
          <w:rFonts w:hint="eastAsia"/>
        </w:rPr>
        <w:t>Linux安装</w:t>
      </w:r>
    </w:p>
    <w:p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rsidR="00C06914" w:rsidRDefault="00C06914" w:rsidP="00C06914">
      <w:pPr>
        <w:jc w:val="left"/>
      </w:pPr>
    </w:p>
    <w:p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rsidR="00C06914" w:rsidRDefault="00C06914" w:rsidP="00C06914">
      <w:pPr>
        <w:jc w:val="left"/>
      </w:pPr>
    </w:p>
    <w:p w:rsidR="00C06914" w:rsidRDefault="00C06914" w:rsidP="00C06914">
      <w:pPr>
        <w:jc w:val="left"/>
      </w:pPr>
      <w:r w:rsidRPr="00BD0A26">
        <w:rPr>
          <w:rFonts w:hint="eastAsia"/>
          <w:b/>
        </w:rPr>
        <w:t>安装教程</w:t>
      </w:r>
      <w:r>
        <w:rPr>
          <w:rFonts w:hint="eastAsia"/>
        </w:rPr>
        <w:t>：</w:t>
      </w:r>
    </w:p>
    <w:p w:rsidR="00C06914" w:rsidRDefault="00C06914" w:rsidP="00C06914">
      <w:pPr>
        <w:jc w:val="left"/>
      </w:pPr>
      <w:r w:rsidRPr="00AB1461">
        <w:t>https://blog.csdn.net/jartins/article/details/80041858</w:t>
      </w:r>
    </w:p>
    <w:p w:rsidR="00C06914" w:rsidRDefault="00C06914" w:rsidP="00C06914">
      <w:pPr>
        <w:jc w:val="left"/>
      </w:pPr>
      <w:r w:rsidRPr="00BD0A26">
        <w:rPr>
          <w:rFonts w:hint="eastAsia"/>
          <w:b/>
        </w:rPr>
        <w:t>重装</w:t>
      </w:r>
      <w:r w:rsidRPr="00BD0A26">
        <w:rPr>
          <w:b/>
        </w:rPr>
        <w:t>以后</w:t>
      </w:r>
      <w:r w:rsidRPr="00BD0A26">
        <w:t>的问题</w:t>
      </w:r>
      <w:r>
        <w:rPr>
          <w:rFonts w:hint="eastAsia"/>
        </w:rPr>
        <w:t>：</w:t>
      </w:r>
    </w:p>
    <w:p w:rsidR="00C06914" w:rsidRDefault="00C06914" w:rsidP="00C06914">
      <w:pPr>
        <w:jc w:val="left"/>
      </w:pPr>
      <w:r w:rsidRPr="00BD0A26">
        <w:rPr>
          <w:rFonts w:hint="eastAsia"/>
          <w:b/>
        </w:rPr>
        <w:t>问题</w:t>
      </w:r>
      <w:r>
        <w:rPr>
          <w:rFonts w:hint="eastAsia"/>
        </w:rPr>
        <w:t>：</w:t>
      </w:r>
      <w:r>
        <w:t>bash: /usr/bin/cmake: 没有那个文件或目录</w:t>
      </w:r>
    </w:p>
    <w:p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rsidR="00C06914" w:rsidRDefault="00C06914" w:rsidP="00C06914">
      <w:pPr>
        <w:jc w:val="left"/>
      </w:pPr>
      <w:r>
        <w:rPr>
          <w:rFonts w:hint="eastAsia"/>
        </w:rPr>
        <w:t>做一个链接即可：</w:t>
      </w:r>
      <w:r w:rsidRPr="00BD0A26">
        <w:rPr>
          <w:b/>
        </w:rPr>
        <w:t>ln -s /usr/local/bin/cmake /usr/bin</w:t>
      </w:r>
      <w:r>
        <w:t xml:space="preserve"> </w:t>
      </w:r>
    </w:p>
    <w:p w:rsidR="00C06914" w:rsidRDefault="00C06914" w:rsidP="00C06914">
      <w:pPr>
        <w:jc w:val="left"/>
      </w:pPr>
    </w:p>
    <w:p w:rsidR="00B2075F" w:rsidRDefault="00B2075F" w:rsidP="00C06914">
      <w:pPr>
        <w:jc w:val="left"/>
      </w:pPr>
    </w:p>
    <w:p w:rsidR="00B2075F" w:rsidRDefault="00B2075F" w:rsidP="00C06914">
      <w:pPr>
        <w:jc w:val="left"/>
      </w:pPr>
    </w:p>
    <w:p w:rsidR="00B2075F" w:rsidRDefault="00B2075F" w:rsidP="00C06914">
      <w:pPr>
        <w:jc w:val="left"/>
      </w:pPr>
      <w:r>
        <w:rPr>
          <w:rFonts w:hint="eastAsia"/>
        </w:rPr>
        <w:t>参考资料：</w:t>
      </w:r>
    </w:p>
    <w:p w:rsidR="00B2075F" w:rsidRDefault="00DB61C7" w:rsidP="00C06914">
      <w:pPr>
        <w:jc w:val="left"/>
      </w:pPr>
      <w:hyperlink r:id="rId159" w:history="1">
        <w:r w:rsidR="00B2075F" w:rsidRPr="000B03B7">
          <w:rPr>
            <w:rStyle w:val="a8"/>
          </w:rPr>
          <w:t>https://blog.csdn.net/iceboy314159/article/details/87829950</w:t>
        </w:r>
      </w:hyperlink>
    </w:p>
    <w:p w:rsidR="00B2075F" w:rsidRDefault="00B2075F" w:rsidP="00C06914">
      <w:pPr>
        <w:jc w:val="left"/>
      </w:pPr>
    </w:p>
    <w:p w:rsidR="00474D97" w:rsidRPr="00C06914" w:rsidRDefault="00557347" w:rsidP="00557347">
      <w:pPr>
        <w:pStyle w:val="1"/>
      </w:pPr>
      <w:r>
        <w:rPr>
          <w:rFonts w:hint="eastAsia"/>
        </w:rPr>
        <w:lastRenderedPageBreak/>
        <w:t>GDB</w:t>
      </w:r>
    </w:p>
    <w:p w:rsidR="00557347" w:rsidRDefault="00557347" w:rsidP="00557347">
      <w:r>
        <w:rPr>
          <w:rFonts w:hint="eastAsia"/>
        </w:rPr>
        <w:t>生成</w:t>
      </w:r>
      <w:r>
        <w:t>GDB文件：gcc/g++ -g demo.c -o demo</w:t>
      </w:r>
    </w:p>
    <w:p w:rsidR="00557347" w:rsidRDefault="00557347" w:rsidP="00557347">
      <w:r>
        <w:rPr>
          <w:rFonts w:hint="eastAsia"/>
        </w:rPr>
        <w:t>启动</w:t>
      </w:r>
      <w:r>
        <w:t>GDB：gdb demo</w:t>
      </w:r>
    </w:p>
    <w:p w:rsidR="00557347" w:rsidRDefault="00557347" w:rsidP="00557347"/>
    <w:p w:rsidR="00557347" w:rsidRDefault="00557347" w:rsidP="00557347"/>
    <w:p w:rsidR="00557347" w:rsidRDefault="00557347" w:rsidP="00557347">
      <w:r>
        <w:rPr>
          <w:rFonts w:hint="eastAsia"/>
        </w:rPr>
        <w:t>观察点</w:t>
      </w:r>
    </w:p>
    <w:p w:rsidR="00557347" w:rsidRDefault="00557347" w:rsidP="00557347">
      <w:r>
        <w:tab/>
        <w:t xml:space="preserve">watch 为表达式（变量）expr设置一个观察点。当表达式值有变化时，马上停住程序。 </w:t>
      </w:r>
    </w:p>
    <w:p w:rsidR="00557347" w:rsidRDefault="00557347" w:rsidP="00557347">
      <w:r>
        <w:tab/>
        <w:t xml:space="preserve">rwatch表达式（变量）expr被读时，停住程序。 </w:t>
      </w:r>
    </w:p>
    <w:p w:rsidR="00557347" w:rsidRDefault="00557347" w:rsidP="00557347">
      <w:r>
        <w:tab/>
        <w:t xml:space="preserve">awatch 表达式（变量）的值被读或被写时，停住程序。 </w:t>
      </w:r>
    </w:p>
    <w:p w:rsidR="00E26D6D" w:rsidRDefault="00557347" w:rsidP="00557347">
      <w:r>
        <w:tab/>
        <w:t>info watchpoints列出当前所设置了的所有观察点。</w:t>
      </w:r>
    </w:p>
    <w:p w:rsidR="004E5C4E" w:rsidRDefault="004E5C4E" w:rsidP="00557347"/>
    <w:p w:rsidR="004E5C4E" w:rsidRDefault="004E5C4E" w:rsidP="00557347">
      <w:r>
        <w:rPr>
          <w:rFonts w:hint="eastAsia"/>
        </w:rPr>
        <w:t>参考资料：</w:t>
      </w:r>
    </w:p>
    <w:p w:rsidR="004E5C4E" w:rsidRDefault="00DB61C7" w:rsidP="00557347">
      <w:hyperlink r:id="rId160" w:history="1">
        <w:r w:rsidR="004E5C4E" w:rsidRPr="00F344A5">
          <w:rPr>
            <w:rStyle w:val="a8"/>
          </w:rPr>
          <w:t>https://blog.csdn.net/bigheadyushan/article/details/77828949</w:t>
        </w:r>
      </w:hyperlink>
    </w:p>
    <w:p w:rsidR="004E5C4E" w:rsidRDefault="004E5C4E" w:rsidP="00557347"/>
    <w:p w:rsidR="00AF2FD9" w:rsidRDefault="00AF2FD9" w:rsidP="00557347"/>
    <w:p w:rsidR="00AF2FD9" w:rsidRDefault="00A85F67" w:rsidP="00A85F67">
      <w:pPr>
        <w:pStyle w:val="1"/>
      </w:pPr>
      <w:r>
        <w:rPr>
          <w:rFonts w:hint="eastAsia"/>
        </w:rPr>
        <w:t>南京邮电大学学生自焚事件</w:t>
      </w:r>
    </w:p>
    <w:p w:rsidR="00AF2FD9" w:rsidRDefault="00AF2FD9" w:rsidP="00AF2FD9">
      <w:r>
        <w:rPr>
          <w:rFonts w:hint="eastAsia"/>
        </w:rPr>
        <w:t>先放两句话吧：</w:t>
      </w:r>
    </w:p>
    <w:p w:rsidR="00AF2FD9" w:rsidRDefault="00AF2FD9" w:rsidP="00AF2FD9">
      <w:r>
        <w:rPr>
          <w:rFonts w:hint="eastAsia"/>
        </w:rPr>
        <w:t>“可惜中国太难改变了，即使搬动一张桌子，改装一个火炉，几乎也要血。”———鲁迅</w:t>
      </w:r>
    </w:p>
    <w:p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rsidR="00AF2FD9" w:rsidRDefault="00AF2FD9" w:rsidP="00AF2FD9"/>
    <w:p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rsidR="00AF2FD9" w:rsidRDefault="00AF2FD9" w:rsidP="00AF2FD9"/>
    <w:p w:rsidR="00AF2FD9" w:rsidRDefault="00AF2FD9" w:rsidP="00AF2FD9"/>
    <w:p w:rsidR="00AF2FD9" w:rsidRDefault="00AF2FD9" w:rsidP="00AF2FD9"/>
    <w:p w:rsidR="00AF2FD9" w:rsidRDefault="00AF2FD9" w:rsidP="00AF2FD9">
      <w:r>
        <w:rPr>
          <w:rFonts w:hint="eastAsia"/>
        </w:rPr>
        <w:t>鲁迅的作品不仅有两棵枣树。</w:t>
      </w:r>
    </w:p>
    <w:p w:rsidR="00AF2FD9" w:rsidRDefault="00AF2FD9" w:rsidP="00AF2FD9">
      <w:r>
        <w:rPr>
          <w:rFonts w:hint="eastAsia"/>
        </w:rPr>
        <w:t>导师可以借制度的漏斗来打击压榨学生，学生同样也可以借助制度漏洞来反制导师。</w:t>
      </w:r>
    </w:p>
    <w:p w:rsidR="00243B6B" w:rsidRDefault="00243B6B" w:rsidP="00AF2FD9"/>
    <w:p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rsidR="00243B6B" w:rsidRDefault="00243B6B" w:rsidP="00AF2FD9">
      <w:r>
        <w:rPr>
          <w:rFonts w:hint="eastAsia"/>
        </w:rPr>
        <w:t>二十啷当岁，敢说一辈子，可以一辈子总是要往前走的，不是吗？不可以空谈，但是要有向往</w:t>
      </w:r>
    </w:p>
    <w:p w:rsidR="00243B6B" w:rsidRDefault="00243B6B" w:rsidP="00AF2FD9">
      <w:r>
        <w:rPr>
          <w:rFonts w:hint="eastAsia"/>
        </w:rPr>
        <w:lastRenderedPageBreak/>
        <w:t>他们是真正的英雄</w:t>
      </w:r>
    </w:p>
    <w:p w:rsidR="00243B6B" w:rsidRDefault="00243B6B" w:rsidP="00AF2FD9"/>
    <w:p w:rsidR="00243B6B" w:rsidRDefault="00243B6B" w:rsidP="00AF2FD9">
      <w:r>
        <w:rPr>
          <w:rFonts w:hint="eastAsia"/>
        </w:rPr>
        <w:t>老子是不是一直在解决问题</w:t>
      </w:r>
    </w:p>
    <w:p w:rsidR="00243B6B" w:rsidRDefault="00243B6B" w:rsidP="00AF2FD9">
      <w:r>
        <w:rPr>
          <w:rFonts w:hint="eastAsia"/>
        </w:rPr>
        <w:t>凑合吧</w:t>
      </w:r>
    </w:p>
    <w:p w:rsidR="00243B6B" w:rsidRDefault="00243B6B" w:rsidP="00AF2FD9">
      <w:r>
        <w:rPr>
          <w:rFonts w:hint="eastAsia"/>
        </w:rPr>
        <w:t>没答案也要做事，这才是做事</w:t>
      </w:r>
    </w:p>
    <w:p w:rsidR="00142107" w:rsidRPr="00243B6B" w:rsidRDefault="00142107" w:rsidP="00AF2FD9">
      <w:r>
        <w:rPr>
          <w:rFonts w:hint="eastAsia"/>
        </w:rPr>
        <w:t>等日本人给咱们一个亡国灭族的答案，可问题还在啊，它不会跟日本人一起被你们打跑的。。。。。。</w:t>
      </w:r>
    </w:p>
    <w:p w:rsidR="00243B6B" w:rsidRDefault="00243B6B" w:rsidP="00AF2FD9"/>
    <w:p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一点上我认为你跟他们不一样。可还是沉疴绝症。都是衰老和不信。</w:t>
      </w:r>
    </w:p>
    <w:p w:rsidR="00243B6B" w:rsidRDefault="00243B6B" w:rsidP="00243B6B"/>
    <w:p w:rsidR="001A45C2" w:rsidRDefault="001A45C2" w:rsidP="00AF2FD9">
      <w:r>
        <w:rPr>
          <w:rFonts w:hint="eastAsia"/>
        </w:rPr>
        <w:t>小书虫说：我居然要看书才知道我们曾经那么辉煌。</w:t>
      </w:r>
    </w:p>
    <w:p w:rsidR="00A85F67" w:rsidRDefault="00A85F67" w:rsidP="00AF2FD9"/>
    <w:p w:rsidR="00A85F67" w:rsidRDefault="00A85F67" w:rsidP="00AF2FD9"/>
    <w:p w:rsidR="00A85F67" w:rsidRDefault="00A85F67" w:rsidP="00AF2FD9"/>
    <w:p w:rsidR="00A85F67" w:rsidRDefault="00A85F67" w:rsidP="00951CAC">
      <w:pPr>
        <w:pStyle w:val="1"/>
      </w:pPr>
      <w:r>
        <w:rPr>
          <w:rFonts w:hint="eastAsia"/>
        </w:rPr>
        <w:t>《请回答1988》</w:t>
      </w:r>
    </w:p>
    <w:p w:rsidR="00951CAC" w:rsidRDefault="00951CAC" w:rsidP="00951CAC">
      <w:r>
        <w:rPr>
          <w:rFonts w:hint="eastAsia"/>
        </w:rPr>
        <w:t>我们接受不了结局的真原因，是我们接受不了自己成为狗焕，每个人心中获得或少住着一个狗焕</w:t>
      </w:r>
    </w:p>
    <w:p w:rsidR="00913A2A" w:rsidRDefault="00913A2A" w:rsidP="00913A2A">
      <w:pPr>
        <w:pStyle w:val="1"/>
      </w:pPr>
      <w:r>
        <w:rPr>
          <w:rFonts w:hint="eastAsia"/>
        </w:rPr>
        <w:t>《茶馆》</w:t>
      </w:r>
    </w:p>
    <w:p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rsidR="00913A2A" w:rsidRPr="00951CAC" w:rsidRDefault="00913A2A" w:rsidP="00951CAC"/>
    <w:p w:rsidR="00A85F67" w:rsidRDefault="00A85F67" w:rsidP="00951CAC">
      <w:pPr>
        <w:pStyle w:val="1"/>
      </w:pPr>
      <w:r>
        <w:rPr>
          <w:rFonts w:hint="eastAsia"/>
        </w:rPr>
        <w:t>《我的团长我的团》</w:t>
      </w:r>
    </w:p>
    <w:p w:rsidR="00951CAC" w:rsidRPr="00951CAC" w:rsidRDefault="00951CAC" w:rsidP="00951CAC">
      <w:r>
        <w:rPr>
          <w:rFonts w:hint="eastAsia"/>
        </w:rPr>
        <w:t>问题，它就在这里，永远没有离去</w:t>
      </w:r>
    </w:p>
    <w:p w:rsidR="00A85F67" w:rsidRDefault="00A85F67" w:rsidP="00951CAC">
      <w:pPr>
        <w:pStyle w:val="1"/>
      </w:pPr>
      <w:r>
        <w:rPr>
          <w:rFonts w:hint="eastAsia"/>
        </w:rPr>
        <w:lastRenderedPageBreak/>
        <w:t>武汉肺炎事件</w:t>
      </w:r>
    </w:p>
    <w:p w:rsidR="00A85F67" w:rsidRDefault="00227664" w:rsidP="00227664">
      <w:pPr>
        <w:pStyle w:val="af"/>
      </w:pPr>
      <w:r>
        <w:rPr>
          <w:rFonts w:hint="eastAsia"/>
        </w:rPr>
        <w:t>丧钟为谁而鸣？</w:t>
      </w:r>
    </w:p>
    <w:p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rsidR="00CB23C9" w:rsidRPr="00CB23C9" w:rsidRDefault="00CB23C9" w:rsidP="00CB23C9">
      <w:r>
        <w:rPr>
          <w:rFonts w:hint="eastAsia"/>
        </w:rPr>
        <w:t>这次事件，暴露出我们的社会、国家、政府、甚至普通民众太多太多的问题。</w:t>
      </w:r>
    </w:p>
    <w:p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rsidR="00CD6246" w:rsidRDefault="00CD6246" w:rsidP="00AF2FD9"/>
    <w:p w:rsidR="00CD6246" w:rsidRDefault="0018212F" w:rsidP="00AF2FD9">
      <w:r>
        <w:rPr>
          <w:rFonts w:hint="eastAsia"/>
        </w:rPr>
        <w:t>这次疫情哪怕再持续一个月，国家该如何抉择，该发展经济，还是控制疫情？不要抱怨执政者</w:t>
      </w:r>
    </w:p>
    <w:p w:rsidR="00951CAC" w:rsidRDefault="00951CAC" w:rsidP="00AF2FD9">
      <w:r>
        <w:rPr>
          <w:rFonts w:hint="eastAsia"/>
        </w:rPr>
        <w:t>如果说，是社会生态和政治环境滋养了这些贪官，那么是谁滋养了个社会生态和政治环境呢？</w:t>
      </w:r>
    </w:p>
    <w:p w:rsidR="00951CAC" w:rsidRDefault="00951CAC" w:rsidP="00AF2FD9"/>
    <w:p w:rsidR="00951CAC" w:rsidRDefault="00951CAC" w:rsidP="00AF2FD9">
      <w:r>
        <w:rPr>
          <w:rFonts w:hint="eastAsia"/>
        </w:rPr>
        <w:t>面对现实中的种种事情，自已能做什么，还是选择什么都不做？</w:t>
      </w:r>
    </w:p>
    <w:p w:rsidR="00951CAC" w:rsidRDefault="00951CAC" w:rsidP="00AF2FD9"/>
    <w:p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rsidR="00227664" w:rsidRDefault="00227664" w:rsidP="00AF2FD9"/>
    <w:p w:rsidR="00951CAC" w:rsidRDefault="00951CAC" w:rsidP="00AF2FD9">
      <w:r>
        <w:rPr>
          <w:rFonts w:hint="eastAsia"/>
        </w:rPr>
        <w:t>当自己遭受不公平不公正的待遇时，我们有资格去抱怨吗？</w:t>
      </w:r>
    </w:p>
    <w:p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rsidR="00266269" w:rsidRDefault="00266269" w:rsidP="00AF2FD9"/>
    <w:p w:rsidR="00266269" w:rsidRDefault="00266269" w:rsidP="00AF2FD9">
      <w:r>
        <w:rPr>
          <w:rFonts w:hint="eastAsia"/>
        </w:rPr>
        <w:t>公信力是要靠政府转来的，而不是无时无刻的害怕失去。</w:t>
      </w:r>
    </w:p>
    <w:p w:rsidR="00A85F67" w:rsidRDefault="00A85F67" w:rsidP="00AF2FD9"/>
    <w:p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rsidR="00BD742C" w:rsidRDefault="00BD742C" w:rsidP="00AF2FD9">
      <w:r>
        <w:rPr>
          <w:rFonts w:hint="eastAsia"/>
        </w:rPr>
        <w:lastRenderedPageBreak/>
        <w:t>我们从历史中学到的唯一教训就是不学教训。</w:t>
      </w:r>
    </w:p>
    <w:p w:rsidR="00BD742C" w:rsidRDefault="00BD742C" w:rsidP="00AF2FD9"/>
    <w:p w:rsidR="00BD742C" w:rsidRDefault="00BD742C" w:rsidP="00AF2FD9">
      <w:r>
        <w:rPr>
          <w:rFonts w:hint="eastAsia"/>
        </w:rPr>
        <w:t>当初被冠于“造谣者”的人，很多人因为爆出武汉出现sars，而被警方传唤，事实上新型冠状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rsidR="003C49EE" w:rsidRDefault="003C49EE" w:rsidP="00AF2FD9">
      <w:r>
        <w:rPr>
          <w:rFonts w:hint="eastAsia"/>
        </w:rPr>
        <w:t>你不是希望和平吗？那你必须理解战争</w:t>
      </w:r>
    </w:p>
    <w:p w:rsidR="003C49EE" w:rsidRDefault="003C49EE" w:rsidP="00AF2FD9">
      <w:r>
        <w:rPr>
          <w:rFonts w:hint="eastAsia"/>
        </w:rPr>
        <w:t>你不想让坏蛋成功吗？那你必须理解过去那些坏蛋是怎么成功的。</w:t>
      </w:r>
    </w:p>
    <w:p w:rsidR="00237A2F" w:rsidRDefault="00237A2F" w:rsidP="00AF2FD9">
      <w:r>
        <w:rPr>
          <w:rFonts w:hint="eastAsia"/>
        </w:rPr>
        <w:t>疫苗是什么？也是失活病毒罢了</w:t>
      </w:r>
    </w:p>
    <w:p w:rsidR="003C49EE" w:rsidRDefault="003C49EE" w:rsidP="00AF2FD9">
      <w:r>
        <w:rPr>
          <w:rFonts w:hint="eastAsia"/>
        </w:rPr>
        <w:t>看清问题的本质，要学会如何正确的提问。</w:t>
      </w:r>
    </w:p>
    <w:p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rsidR="005F502A" w:rsidRDefault="005F502A" w:rsidP="00AF2FD9"/>
    <w:p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rsidR="00266269" w:rsidRDefault="00266269" w:rsidP="00AF2FD9">
      <w:r>
        <w:rPr>
          <w:rFonts w:hint="eastAsia"/>
        </w:rPr>
        <w:t>从这件事情我们可以看出，我们基层执法机构，在处理这件事情时，是多么的僵化，没有弹性。</w:t>
      </w:r>
    </w:p>
    <w:p w:rsidR="00BD742C" w:rsidRDefault="00BD742C" w:rsidP="00AF2FD9"/>
    <w:p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rsidR="005F502A" w:rsidRDefault="005F502A" w:rsidP="00AF2FD9"/>
    <w:p w:rsidR="00477CFF" w:rsidRDefault="00477CFF" w:rsidP="00AF2FD9"/>
    <w:p w:rsidR="00477CFF" w:rsidRDefault="00243294" w:rsidP="00AF2FD9">
      <w:r>
        <w:rPr>
          <w:rFonts w:hint="eastAsia"/>
        </w:rPr>
        <w:t>肉食者谋</w:t>
      </w:r>
    </w:p>
    <w:p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rsidR="005F502A" w:rsidRDefault="005F502A" w:rsidP="00AF2FD9"/>
    <w:p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rsidR="00BB526D" w:rsidRDefault="00BB526D" w:rsidP="00AF2FD9"/>
    <w:p w:rsidR="00BB526D" w:rsidRDefault="00BB526D" w:rsidP="00AF2FD9">
      <w:r>
        <w:rPr>
          <w:rFonts w:hint="eastAsia"/>
        </w:rPr>
        <w:t>军运会，还针对中东呼吸综合征做了一次演练，等于期末考试全部来源与平时的模拟测试。</w:t>
      </w:r>
    </w:p>
    <w:p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rsidR="00477CFF" w:rsidRPr="00477CFF" w:rsidRDefault="00477CFF" w:rsidP="00AF2FD9"/>
    <w:p w:rsidR="00BB526D" w:rsidRDefault="00BB526D" w:rsidP="00AF2FD9">
      <w:r>
        <w:rPr>
          <w:rFonts w:hint="eastAsia"/>
        </w:rPr>
        <w:t>2020年距离2003的SARS仅仅过去了17年，我们似乎已经全部忘却，这次苦难我们将之遗忘，需要17年吗？</w:t>
      </w:r>
    </w:p>
    <w:p w:rsidR="00BB526D" w:rsidRDefault="00BB526D" w:rsidP="00AF2FD9">
      <w:r>
        <w:rPr>
          <w:rFonts w:hint="eastAsia"/>
        </w:rPr>
        <w:t>我们从历史中学到的唯一教训，就是忘记教训。</w:t>
      </w:r>
    </w:p>
    <w:p w:rsidR="00BB526D" w:rsidRDefault="00340A7B" w:rsidP="00AF2FD9">
      <w:r>
        <w:rPr>
          <w:rFonts w:hint="eastAsia"/>
        </w:rPr>
        <w:t>整个社会都生活在一个囚笼里，你我都是囚徒（囚徒困境）</w:t>
      </w:r>
    </w:p>
    <w:p w:rsidR="00CB23C9" w:rsidRPr="00BB526D" w:rsidRDefault="00CB23C9" w:rsidP="00AF2FD9">
      <w:r>
        <w:rPr>
          <w:rFonts w:hint="eastAsia"/>
        </w:rPr>
        <w:t>问题并不会随着病毒被控制而被控制，亦不会随着病毒离去而原理。</w:t>
      </w:r>
    </w:p>
    <w:p w:rsidR="00227664" w:rsidRDefault="00F76A23" w:rsidP="00F76A23">
      <w:r w:rsidRPr="00F76A23">
        <w:rPr>
          <w:rFonts w:hint="eastAsia"/>
          <w:sz w:val="32"/>
        </w:rPr>
        <w:t>丧钟从来不是为逝者而鸣，它是为生者而鸣，为你而鸣</w:t>
      </w:r>
      <w:r>
        <w:rPr>
          <w:rFonts w:hint="eastAsia"/>
        </w:rPr>
        <w:t>（F</w:t>
      </w:r>
      <w:r>
        <w:t xml:space="preserve">or </w:t>
      </w:r>
      <w:r>
        <w:lastRenderedPageBreak/>
        <w:t>whom the bells tolls; it tolls for thee.</w:t>
      </w:r>
      <w:r>
        <w:rPr>
          <w:rFonts w:hint="eastAsia"/>
        </w:rPr>
        <w:t>）</w:t>
      </w:r>
    </w:p>
    <w:p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rsidR="006437FD" w:rsidRDefault="006437FD" w:rsidP="00D352CC">
      <w:pPr>
        <w:pStyle w:val="2"/>
      </w:pPr>
      <w:r>
        <w:rPr>
          <w:rFonts w:hint="eastAsia"/>
        </w:rPr>
        <w:t>生而为人，我很抱歉</w:t>
      </w:r>
    </w:p>
    <w:p w:rsidR="006437FD" w:rsidRDefault="006437FD" w:rsidP="00F76A23">
      <w:r>
        <w:rPr>
          <w:rFonts w:hint="eastAsia"/>
        </w:rPr>
        <w:t>在《鼠疫》中的一句话，面对疫情，我们唯一能做的就是坦诚</w:t>
      </w:r>
    </w:p>
    <w:p w:rsidR="00D352CC" w:rsidRDefault="00D352CC" w:rsidP="00F76A23"/>
    <w:p w:rsidR="00D352CC" w:rsidRDefault="00D352CC" w:rsidP="00D352CC">
      <w:pPr>
        <w:pStyle w:val="1"/>
      </w:pPr>
      <w:r>
        <w:rPr>
          <w:rFonts w:hint="eastAsia"/>
        </w:rPr>
        <w:t>李文亮逝世</w:t>
      </w:r>
    </w:p>
    <w:p w:rsidR="00D352CC" w:rsidRPr="00D352CC" w:rsidRDefault="00D352CC" w:rsidP="00D352CC"/>
    <w:p w:rsidR="00D352CC" w:rsidRDefault="00D352CC" w:rsidP="00D352CC">
      <w:r>
        <w:rPr>
          <w:rFonts w:hint="eastAsia"/>
        </w:rPr>
        <w:t>我们什么时候赋予政府撤销言论的权利了</w:t>
      </w:r>
    </w:p>
    <w:p w:rsidR="00D352CC" w:rsidRDefault="00D352CC" w:rsidP="00D352CC"/>
    <w:p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rsidR="00D352CC" w:rsidRDefault="00D352CC" w:rsidP="00D352CC"/>
    <w:p w:rsidR="00D352CC" w:rsidRDefault="00D352CC" w:rsidP="00D352CC"/>
    <w:p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rsidR="00437AF4" w:rsidRDefault="00437AF4" w:rsidP="00D352CC"/>
    <w:p w:rsidR="00437AF4" w:rsidRDefault="00437AF4" w:rsidP="00D352CC"/>
    <w:p w:rsidR="00437AF4" w:rsidRDefault="00437AF4" w:rsidP="00D352CC">
      <w:r>
        <w:rPr>
          <w:rFonts w:hint="eastAsia"/>
        </w:rPr>
        <w:t>那些删除评论</w:t>
      </w:r>
      <w:r w:rsidR="00AD33CE">
        <w:rPr>
          <w:rFonts w:hint="eastAsia"/>
        </w:rPr>
        <w:t>撤出热搜的是谁？是你的同事？你的朋友？还是你的家人？</w:t>
      </w:r>
    </w:p>
    <w:p w:rsidR="00AD33CE" w:rsidRDefault="00AD33CE" w:rsidP="00D352CC">
      <w:r>
        <w:rPr>
          <w:rFonts w:hint="eastAsia"/>
        </w:rPr>
        <w:t>愤怒，咒骂，</w:t>
      </w:r>
      <w:r w:rsidR="00420180">
        <w:rPr>
          <w:rFonts w:hint="eastAsia"/>
        </w:rPr>
        <w:t>泪水，</w:t>
      </w:r>
      <w:r>
        <w:rPr>
          <w:rFonts w:hint="eastAsia"/>
        </w:rPr>
        <w:t>只能说明自己的懦弱，无能，胆怯，</w:t>
      </w:r>
    </w:p>
    <w:p w:rsidR="00AD33CE" w:rsidRDefault="00AD33CE" w:rsidP="00D352CC">
      <w:r>
        <w:rPr>
          <w:rFonts w:hint="eastAsia"/>
        </w:rPr>
        <w:t>但你的评论，关注的热点问题，你发的微博，被删，被禁，被撤，你依然你在微博，看微博，为你idol点赞。是否想过微博他有权利做这些，他为你负责吗，</w:t>
      </w:r>
    </w:p>
    <w:p w:rsidR="00AD33CE" w:rsidRDefault="00AD33CE" w:rsidP="00D352CC"/>
    <w:p w:rsidR="00AD33CE" w:rsidRDefault="00420180" w:rsidP="00D352CC">
      <w:r>
        <w:rPr>
          <w:rFonts w:hint="eastAsia"/>
        </w:rPr>
        <w:t>以前我想知道真相的代价是什么，现在我只想知道谎言的代价又是什么？</w:t>
      </w:r>
    </w:p>
    <w:p w:rsidR="00AD33CE" w:rsidRDefault="00AD33CE" w:rsidP="00D352CC">
      <w:r>
        <w:rPr>
          <w:rFonts w:hint="eastAsia"/>
        </w:rPr>
        <w:t>将来一定要在李文亮医生的墓碑上写上“训诫”</w:t>
      </w:r>
      <w:r w:rsidR="00420180">
        <w:rPr>
          <w:rFonts w:hint="eastAsia"/>
        </w:rPr>
        <w:t>二字，这是他获得最大的荣誉，也是我们最大耻辱。</w:t>
      </w:r>
    </w:p>
    <w:p w:rsidR="00420180" w:rsidRDefault="00420180" w:rsidP="00D352CC"/>
    <w:p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rsidR="00D352CC" w:rsidRPr="00D352CC" w:rsidRDefault="005A3BB5" w:rsidP="00D352CC">
      <w:r>
        <w:rPr>
          <w:rFonts w:hint="eastAsia"/>
        </w:rPr>
        <w:t xml:space="preserve"> </w:t>
      </w:r>
      <w:r>
        <w:t xml:space="preserve">                                                   </w:t>
      </w:r>
    </w:p>
    <w:p w:rsidR="00A85F67" w:rsidRDefault="00A85F67" w:rsidP="00AF2FD9">
      <w:r>
        <w:rPr>
          <w:rFonts w:hint="eastAsia"/>
        </w:rPr>
        <w:t>相关资料</w:t>
      </w:r>
    </w:p>
    <w:p w:rsidR="00D352CC" w:rsidRDefault="00D352CC" w:rsidP="00AF2FD9"/>
    <w:p w:rsidR="00D352CC" w:rsidRDefault="00D352CC" w:rsidP="00AF2FD9"/>
    <w:p w:rsidR="00D352CC" w:rsidRDefault="00D352CC" w:rsidP="00AF2FD9"/>
    <w:p w:rsidR="00A85F67" w:rsidRDefault="00A85F67" w:rsidP="00AF2FD9">
      <w:r>
        <w:rPr>
          <w:rFonts w:hint="eastAsia"/>
        </w:rPr>
        <w:t>武汉市长央视直播</w:t>
      </w:r>
    </w:p>
    <w:p w:rsidR="00A85F67" w:rsidRDefault="00A85F67" w:rsidP="00AF2FD9">
      <w:r>
        <w:rPr>
          <w:rFonts w:hint="eastAsia"/>
        </w:rPr>
        <w:lastRenderedPageBreak/>
        <w:t>黄冈是卫健委主任，唐志虹</w:t>
      </w:r>
      <w:r w:rsidRPr="00A85F67">
        <w:rPr>
          <w:noProof/>
        </w:rPr>
        <w:drawing>
          <wp:inline distT="0" distB="0" distL="0" distR="0" wp14:anchorId="456C34F1" wp14:editId="6337CD9A">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rsidR="00A85F67" w:rsidRDefault="00A85F67" w:rsidP="00AF2FD9">
      <w:r>
        <w:rPr>
          <w:rFonts w:hint="eastAsia"/>
        </w:rPr>
        <w:t>红十字会事件</w:t>
      </w:r>
    </w:p>
    <w:p w:rsidR="00F76A23" w:rsidRDefault="00F76A23" w:rsidP="00F76A23">
      <w:r>
        <w:rPr>
          <w:rFonts w:hint="eastAsia"/>
        </w:rPr>
        <w:t>（</w:t>
      </w:r>
      <w:r>
        <w:t>No man is an island,</w:t>
      </w:r>
    </w:p>
    <w:p w:rsidR="00F76A23" w:rsidRDefault="00F76A23" w:rsidP="00F76A23">
      <w:r>
        <w:t>entire of itself;</w:t>
      </w:r>
    </w:p>
    <w:p w:rsidR="00F76A23" w:rsidRDefault="00F76A23" w:rsidP="00F76A23">
      <w:r>
        <w:t>every man is a piece of the continent,</w:t>
      </w:r>
    </w:p>
    <w:p w:rsidR="00F76A23" w:rsidRDefault="00F76A23" w:rsidP="00F76A23">
      <w:r>
        <w:t>a part of the main.</w:t>
      </w:r>
    </w:p>
    <w:p w:rsidR="00F76A23" w:rsidRDefault="00F76A23" w:rsidP="00F76A23">
      <w:r>
        <w:t>If a clod be washed away by the sea,</w:t>
      </w:r>
    </w:p>
    <w:p w:rsidR="00F76A23" w:rsidRDefault="00F76A23" w:rsidP="00F76A23">
      <w:r>
        <w:t>Europe is the less,</w:t>
      </w:r>
    </w:p>
    <w:p w:rsidR="00F76A23" w:rsidRDefault="00F76A23" w:rsidP="00F76A23">
      <w:r>
        <w:t>as well as if a promontory were,</w:t>
      </w:r>
    </w:p>
    <w:p w:rsidR="00F76A23" w:rsidRDefault="00F76A23" w:rsidP="00F76A23">
      <w:r>
        <w:t>as well as if a manor of thy friend's or of thine own were:</w:t>
      </w:r>
    </w:p>
    <w:p w:rsidR="00F76A23" w:rsidRDefault="00F76A23" w:rsidP="00F76A23">
      <w:r>
        <w:t>any man's death diminishes me,</w:t>
      </w:r>
    </w:p>
    <w:p w:rsidR="00F76A23" w:rsidRDefault="00F76A23" w:rsidP="00F76A23">
      <w:r>
        <w:t>because I am involved in mankind,</w:t>
      </w:r>
    </w:p>
    <w:p w:rsidR="00F76A23" w:rsidRDefault="00F76A23" w:rsidP="00F76A23">
      <w:r>
        <w:t>and, therefore,</w:t>
      </w:r>
    </w:p>
    <w:p w:rsidR="00F76A23" w:rsidRDefault="00F76A23" w:rsidP="00F76A23">
      <w:r>
        <w:t>never send to know for whom the bells tolls;</w:t>
      </w:r>
    </w:p>
    <w:p w:rsidR="00F76A23" w:rsidRDefault="00F76A23" w:rsidP="00F76A23">
      <w:r>
        <w:t>it tolls for thee.</w:t>
      </w:r>
      <w:r>
        <w:rPr>
          <w:rFonts w:hint="eastAsia"/>
        </w:rPr>
        <w:t>）</w:t>
      </w:r>
    </w:p>
    <w:p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77A8" w:rsidRDefault="002D77A8" w:rsidP="00CB09D0">
      <w:r>
        <w:separator/>
      </w:r>
    </w:p>
  </w:endnote>
  <w:endnote w:type="continuationSeparator" w:id="0">
    <w:p w:rsidR="002D77A8" w:rsidRDefault="002D77A8"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 w:name="DejaVu Sans Mono">
    <w:altName w:val="Arial"/>
    <w:charset w:val="00"/>
    <w:family w:val="modern"/>
    <w:pitch w:val="fixed"/>
    <w:sig w:usb0="00000000" w:usb1="D200F9FB" w:usb2="02000028" w:usb3="00000000" w:csb0="000001D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77A8" w:rsidRDefault="002D77A8" w:rsidP="00CB09D0">
      <w:r>
        <w:separator/>
      </w:r>
    </w:p>
  </w:footnote>
  <w:footnote w:type="continuationSeparator" w:id="0">
    <w:p w:rsidR="002D77A8" w:rsidRDefault="002D77A8" w:rsidP="00CB09D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27"/>
  </w:num>
  <w:num w:numId="2">
    <w:abstractNumId w:val="28"/>
  </w:num>
  <w:num w:numId="3">
    <w:abstractNumId w:val="14"/>
  </w:num>
  <w:num w:numId="4">
    <w:abstractNumId w:val="7"/>
  </w:num>
  <w:num w:numId="5">
    <w:abstractNumId w:val="18"/>
  </w:num>
  <w:num w:numId="6">
    <w:abstractNumId w:val="21"/>
  </w:num>
  <w:num w:numId="7">
    <w:abstractNumId w:val="22"/>
  </w:num>
  <w:num w:numId="8">
    <w:abstractNumId w:val="25"/>
  </w:num>
  <w:num w:numId="9">
    <w:abstractNumId w:val="15"/>
  </w:num>
  <w:num w:numId="10">
    <w:abstractNumId w:val="26"/>
  </w:num>
  <w:num w:numId="11">
    <w:abstractNumId w:val="20"/>
  </w:num>
  <w:num w:numId="12">
    <w:abstractNumId w:val="24"/>
  </w:num>
  <w:num w:numId="13">
    <w:abstractNumId w:val="10"/>
  </w:num>
  <w:num w:numId="14">
    <w:abstractNumId w:val="13"/>
  </w:num>
  <w:num w:numId="15">
    <w:abstractNumId w:val="0"/>
  </w:num>
  <w:num w:numId="16">
    <w:abstractNumId w:val="33"/>
  </w:num>
  <w:num w:numId="17">
    <w:abstractNumId w:val="30"/>
  </w:num>
  <w:num w:numId="18">
    <w:abstractNumId w:val="29"/>
  </w:num>
  <w:num w:numId="19">
    <w:abstractNumId w:val="5"/>
  </w:num>
  <w:num w:numId="20">
    <w:abstractNumId w:val="6"/>
  </w:num>
  <w:num w:numId="21">
    <w:abstractNumId w:val="17"/>
  </w:num>
  <w:num w:numId="22">
    <w:abstractNumId w:val="3"/>
  </w:num>
  <w:num w:numId="23">
    <w:abstractNumId w:val="1"/>
  </w:num>
  <w:num w:numId="24">
    <w:abstractNumId w:val="23"/>
  </w:num>
  <w:num w:numId="25">
    <w:abstractNumId w:val="32"/>
  </w:num>
  <w:num w:numId="26">
    <w:abstractNumId w:val="11"/>
  </w:num>
  <w:num w:numId="27">
    <w:abstractNumId w:val="2"/>
  </w:num>
  <w:num w:numId="28">
    <w:abstractNumId w:val="9"/>
  </w:num>
  <w:num w:numId="29">
    <w:abstractNumId w:val="19"/>
  </w:num>
  <w:num w:numId="30">
    <w:abstractNumId w:val="12"/>
  </w:num>
  <w:num w:numId="31">
    <w:abstractNumId w:val="4"/>
  </w:num>
  <w:num w:numId="32">
    <w:abstractNumId w:val="8"/>
  </w:num>
  <w:num w:numId="33">
    <w:abstractNumId w:val="31"/>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72"/>
    <w:rsid w:val="000016E1"/>
    <w:rsid w:val="00002247"/>
    <w:rsid w:val="000042F1"/>
    <w:rsid w:val="00006D23"/>
    <w:rsid w:val="0001255C"/>
    <w:rsid w:val="00013ED7"/>
    <w:rsid w:val="00020BA8"/>
    <w:rsid w:val="00021D29"/>
    <w:rsid w:val="000334B1"/>
    <w:rsid w:val="00036C6A"/>
    <w:rsid w:val="00037191"/>
    <w:rsid w:val="00037F8E"/>
    <w:rsid w:val="00061CEF"/>
    <w:rsid w:val="00067C23"/>
    <w:rsid w:val="00075C3D"/>
    <w:rsid w:val="000772CE"/>
    <w:rsid w:val="00085553"/>
    <w:rsid w:val="0008566F"/>
    <w:rsid w:val="000929E9"/>
    <w:rsid w:val="00094B1B"/>
    <w:rsid w:val="000A1515"/>
    <w:rsid w:val="000B0204"/>
    <w:rsid w:val="000B378C"/>
    <w:rsid w:val="000B3DE6"/>
    <w:rsid w:val="000B4626"/>
    <w:rsid w:val="000B5F7E"/>
    <w:rsid w:val="000B756F"/>
    <w:rsid w:val="000C2418"/>
    <w:rsid w:val="000D077E"/>
    <w:rsid w:val="000D606F"/>
    <w:rsid w:val="000E170E"/>
    <w:rsid w:val="000F5CFB"/>
    <w:rsid w:val="001077E6"/>
    <w:rsid w:val="00112D09"/>
    <w:rsid w:val="00115601"/>
    <w:rsid w:val="00120CB1"/>
    <w:rsid w:val="00132FA3"/>
    <w:rsid w:val="001366A8"/>
    <w:rsid w:val="00137D7A"/>
    <w:rsid w:val="00142107"/>
    <w:rsid w:val="00161926"/>
    <w:rsid w:val="00162010"/>
    <w:rsid w:val="0016225A"/>
    <w:rsid w:val="00164304"/>
    <w:rsid w:val="00164A44"/>
    <w:rsid w:val="00164ED3"/>
    <w:rsid w:val="00166049"/>
    <w:rsid w:val="00174BBA"/>
    <w:rsid w:val="00174D64"/>
    <w:rsid w:val="00176B65"/>
    <w:rsid w:val="00180D98"/>
    <w:rsid w:val="0018212F"/>
    <w:rsid w:val="001840D7"/>
    <w:rsid w:val="001A122A"/>
    <w:rsid w:val="001A45C2"/>
    <w:rsid w:val="001C200C"/>
    <w:rsid w:val="001C5259"/>
    <w:rsid w:val="001D1FF7"/>
    <w:rsid w:val="001D6494"/>
    <w:rsid w:val="001E6F58"/>
    <w:rsid w:val="001F3A0E"/>
    <w:rsid w:val="001F3A8E"/>
    <w:rsid w:val="001F6212"/>
    <w:rsid w:val="00207746"/>
    <w:rsid w:val="00213CCD"/>
    <w:rsid w:val="00217B3E"/>
    <w:rsid w:val="00227664"/>
    <w:rsid w:val="00233D5E"/>
    <w:rsid w:val="00237A2F"/>
    <w:rsid w:val="00243294"/>
    <w:rsid w:val="00243B6B"/>
    <w:rsid w:val="00261924"/>
    <w:rsid w:val="0026341D"/>
    <w:rsid w:val="00266269"/>
    <w:rsid w:val="00267CF6"/>
    <w:rsid w:val="00286360"/>
    <w:rsid w:val="002950D8"/>
    <w:rsid w:val="00295F36"/>
    <w:rsid w:val="002B7227"/>
    <w:rsid w:val="002C0BBF"/>
    <w:rsid w:val="002C1F0E"/>
    <w:rsid w:val="002C36D8"/>
    <w:rsid w:val="002D018B"/>
    <w:rsid w:val="002D01C5"/>
    <w:rsid w:val="002D50F4"/>
    <w:rsid w:val="002D687B"/>
    <w:rsid w:val="002D77A8"/>
    <w:rsid w:val="002F2BA4"/>
    <w:rsid w:val="002F5C60"/>
    <w:rsid w:val="002F796B"/>
    <w:rsid w:val="00305801"/>
    <w:rsid w:val="003076D0"/>
    <w:rsid w:val="00307AC3"/>
    <w:rsid w:val="00312044"/>
    <w:rsid w:val="003147BA"/>
    <w:rsid w:val="00315289"/>
    <w:rsid w:val="00320464"/>
    <w:rsid w:val="0032119E"/>
    <w:rsid w:val="00322D72"/>
    <w:rsid w:val="003233FB"/>
    <w:rsid w:val="0032367F"/>
    <w:rsid w:val="00331C60"/>
    <w:rsid w:val="003323BE"/>
    <w:rsid w:val="003357CF"/>
    <w:rsid w:val="003362BF"/>
    <w:rsid w:val="00340A7B"/>
    <w:rsid w:val="00364688"/>
    <w:rsid w:val="003734DF"/>
    <w:rsid w:val="00375738"/>
    <w:rsid w:val="00381A88"/>
    <w:rsid w:val="003869C5"/>
    <w:rsid w:val="00396A76"/>
    <w:rsid w:val="003A0E1B"/>
    <w:rsid w:val="003A5095"/>
    <w:rsid w:val="003C3DF5"/>
    <w:rsid w:val="003C49EE"/>
    <w:rsid w:val="003C57E2"/>
    <w:rsid w:val="003C5918"/>
    <w:rsid w:val="003D169F"/>
    <w:rsid w:val="003D1A85"/>
    <w:rsid w:val="003D449E"/>
    <w:rsid w:val="003D5BCD"/>
    <w:rsid w:val="004105A0"/>
    <w:rsid w:val="00414230"/>
    <w:rsid w:val="00414463"/>
    <w:rsid w:val="004172EF"/>
    <w:rsid w:val="00420180"/>
    <w:rsid w:val="00437AF4"/>
    <w:rsid w:val="00440764"/>
    <w:rsid w:val="00446C2B"/>
    <w:rsid w:val="0044712B"/>
    <w:rsid w:val="00463558"/>
    <w:rsid w:val="00474D97"/>
    <w:rsid w:val="0047683E"/>
    <w:rsid w:val="00477CFF"/>
    <w:rsid w:val="0048343A"/>
    <w:rsid w:val="004858E0"/>
    <w:rsid w:val="0049353D"/>
    <w:rsid w:val="00494DE4"/>
    <w:rsid w:val="00495B52"/>
    <w:rsid w:val="00497E27"/>
    <w:rsid w:val="004A78A6"/>
    <w:rsid w:val="004B5293"/>
    <w:rsid w:val="004C635E"/>
    <w:rsid w:val="004C6AAC"/>
    <w:rsid w:val="004C6B37"/>
    <w:rsid w:val="004D0979"/>
    <w:rsid w:val="004E3623"/>
    <w:rsid w:val="004E5C4E"/>
    <w:rsid w:val="004E6F5E"/>
    <w:rsid w:val="004E7AF1"/>
    <w:rsid w:val="004F0FCE"/>
    <w:rsid w:val="004F36EF"/>
    <w:rsid w:val="005024D1"/>
    <w:rsid w:val="00502D8F"/>
    <w:rsid w:val="005077BD"/>
    <w:rsid w:val="00517CD8"/>
    <w:rsid w:val="00523F5A"/>
    <w:rsid w:val="00527EA4"/>
    <w:rsid w:val="00530AD1"/>
    <w:rsid w:val="0053171C"/>
    <w:rsid w:val="005346F3"/>
    <w:rsid w:val="00535DA2"/>
    <w:rsid w:val="005364FD"/>
    <w:rsid w:val="0054556D"/>
    <w:rsid w:val="00552FFE"/>
    <w:rsid w:val="00557347"/>
    <w:rsid w:val="00557BE8"/>
    <w:rsid w:val="00563FD3"/>
    <w:rsid w:val="0056426D"/>
    <w:rsid w:val="00566704"/>
    <w:rsid w:val="0057071C"/>
    <w:rsid w:val="005A2FBB"/>
    <w:rsid w:val="005A3BB5"/>
    <w:rsid w:val="005A6B3C"/>
    <w:rsid w:val="005B1F5E"/>
    <w:rsid w:val="005C7520"/>
    <w:rsid w:val="005D1145"/>
    <w:rsid w:val="005D1FF0"/>
    <w:rsid w:val="005D204B"/>
    <w:rsid w:val="005D6329"/>
    <w:rsid w:val="005D63A3"/>
    <w:rsid w:val="005E1030"/>
    <w:rsid w:val="005F03CE"/>
    <w:rsid w:val="005F502A"/>
    <w:rsid w:val="00600942"/>
    <w:rsid w:val="0062064E"/>
    <w:rsid w:val="00633B1A"/>
    <w:rsid w:val="00640F32"/>
    <w:rsid w:val="00641A5D"/>
    <w:rsid w:val="00642836"/>
    <w:rsid w:val="00642A68"/>
    <w:rsid w:val="006437FD"/>
    <w:rsid w:val="006466E5"/>
    <w:rsid w:val="00650686"/>
    <w:rsid w:val="006541A6"/>
    <w:rsid w:val="00665A32"/>
    <w:rsid w:val="00666060"/>
    <w:rsid w:val="00675367"/>
    <w:rsid w:val="00692449"/>
    <w:rsid w:val="006952F8"/>
    <w:rsid w:val="0069721F"/>
    <w:rsid w:val="006A3E1C"/>
    <w:rsid w:val="006B35BD"/>
    <w:rsid w:val="006B7E59"/>
    <w:rsid w:val="006C2DB5"/>
    <w:rsid w:val="006D5023"/>
    <w:rsid w:val="006E6607"/>
    <w:rsid w:val="006F1984"/>
    <w:rsid w:val="006F474E"/>
    <w:rsid w:val="006F73FE"/>
    <w:rsid w:val="006F7C0D"/>
    <w:rsid w:val="00711715"/>
    <w:rsid w:val="007135D4"/>
    <w:rsid w:val="00713920"/>
    <w:rsid w:val="007218E5"/>
    <w:rsid w:val="007219B7"/>
    <w:rsid w:val="007234A7"/>
    <w:rsid w:val="00723EBA"/>
    <w:rsid w:val="0073353B"/>
    <w:rsid w:val="00735193"/>
    <w:rsid w:val="00741380"/>
    <w:rsid w:val="00755444"/>
    <w:rsid w:val="00756562"/>
    <w:rsid w:val="007622D1"/>
    <w:rsid w:val="00764317"/>
    <w:rsid w:val="0076675D"/>
    <w:rsid w:val="00770F42"/>
    <w:rsid w:val="00774D7D"/>
    <w:rsid w:val="007762F8"/>
    <w:rsid w:val="00776C7E"/>
    <w:rsid w:val="007B3FD5"/>
    <w:rsid w:val="007B7593"/>
    <w:rsid w:val="007C4147"/>
    <w:rsid w:val="007C6E8E"/>
    <w:rsid w:val="007D05D9"/>
    <w:rsid w:val="007E138E"/>
    <w:rsid w:val="007E2170"/>
    <w:rsid w:val="007E2594"/>
    <w:rsid w:val="0080584B"/>
    <w:rsid w:val="00806C86"/>
    <w:rsid w:val="0081308A"/>
    <w:rsid w:val="00814E87"/>
    <w:rsid w:val="00815CE8"/>
    <w:rsid w:val="00833A78"/>
    <w:rsid w:val="00833EE5"/>
    <w:rsid w:val="008453A4"/>
    <w:rsid w:val="00851CCE"/>
    <w:rsid w:val="00853802"/>
    <w:rsid w:val="00871251"/>
    <w:rsid w:val="0087713F"/>
    <w:rsid w:val="00877360"/>
    <w:rsid w:val="00880170"/>
    <w:rsid w:val="008862DA"/>
    <w:rsid w:val="008A0483"/>
    <w:rsid w:val="008A1EDD"/>
    <w:rsid w:val="008D0720"/>
    <w:rsid w:val="008E1417"/>
    <w:rsid w:val="008E18B1"/>
    <w:rsid w:val="008F0E7B"/>
    <w:rsid w:val="00901EE7"/>
    <w:rsid w:val="00913A2A"/>
    <w:rsid w:val="009161A1"/>
    <w:rsid w:val="00916CEC"/>
    <w:rsid w:val="009219FB"/>
    <w:rsid w:val="00923447"/>
    <w:rsid w:val="00924707"/>
    <w:rsid w:val="009323E6"/>
    <w:rsid w:val="00932FA9"/>
    <w:rsid w:val="00935CCC"/>
    <w:rsid w:val="00937873"/>
    <w:rsid w:val="00942709"/>
    <w:rsid w:val="00942D2C"/>
    <w:rsid w:val="00942E14"/>
    <w:rsid w:val="00951CAC"/>
    <w:rsid w:val="00952DDA"/>
    <w:rsid w:val="00953215"/>
    <w:rsid w:val="0095633B"/>
    <w:rsid w:val="00961E52"/>
    <w:rsid w:val="0096279A"/>
    <w:rsid w:val="00964D6F"/>
    <w:rsid w:val="009810C0"/>
    <w:rsid w:val="00986DDC"/>
    <w:rsid w:val="00994B5B"/>
    <w:rsid w:val="009B1363"/>
    <w:rsid w:val="009B5285"/>
    <w:rsid w:val="009C2A5D"/>
    <w:rsid w:val="009E5B14"/>
    <w:rsid w:val="009F1A0E"/>
    <w:rsid w:val="00A00974"/>
    <w:rsid w:val="00A033BC"/>
    <w:rsid w:val="00A0765D"/>
    <w:rsid w:val="00A15227"/>
    <w:rsid w:val="00A172E9"/>
    <w:rsid w:val="00A17D2D"/>
    <w:rsid w:val="00A24B7F"/>
    <w:rsid w:val="00A31A1E"/>
    <w:rsid w:val="00A335A9"/>
    <w:rsid w:val="00A335D4"/>
    <w:rsid w:val="00A34E94"/>
    <w:rsid w:val="00A35ED2"/>
    <w:rsid w:val="00A400EA"/>
    <w:rsid w:val="00A5163D"/>
    <w:rsid w:val="00A70AD3"/>
    <w:rsid w:val="00A7789A"/>
    <w:rsid w:val="00A818D3"/>
    <w:rsid w:val="00A85F67"/>
    <w:rsid w:val="00A92AFF"/>
    <w:rsid w:val="00A9679D"/>
    <w:rsid w:val="00A97072"/>
    <w:rsid w:val="00AA4E5B"/>
    <w:rsid w:val="00AA5BC5"/>
    <w:rsid w:val="00AA5DAD"/>
    <w:rsid w:val="00AC11CE"/>
    <w:rsid w:val="00AC151E"/>
    <w:rsid w:val="00AC444A"/>
    <w:rsid w:val="00AC7FEB"/>
    <w:rsid w:val="00AD33CE"/>
    <w:rsid w:val="00AE53BC"/>
    <w:rsid w:val="00AE7AB7"/>
    <w:rsid w:val="00AF2FD9"/>
    <w:rsid w:val="00B06070"/>
    <w:rsid w:val="00B07E34"/>
    <w:rsid w:val="00B16E16"/>
    <w:rsid w:val="00B2075F"/>
    <w:rsid w:val="00B279AD"/>
    <w:rsid w:val="00B44943"/>
    <w:rsid w:val="00B5284E"/>
    <w:rsid w:val="00B63707"/>
    <w:rsid w:val="00B64EE0"/>
    <w:rsid w:val="00B77469"/>
    <w:rsid w:val="00B83155"/>
    <w:rsid w:val="00B84760"/>
    <w:rsid w:val="00B858F8"/>
    <w:rsid w:val="00B944C1"/>
    <w:rsid w:val="00BB526D"/>
    <w:rsid w:val="00BD3430"/>
    <w:rsid w:val="00BD742C"/>
    <w:rsid w:val="00BE20E7"/>
    <w:rsid w:val="00BE4051"/>
    <w:rsid w:val="00BF099D"/>
    <w:rsid w:val="00C03B70"/>
    <w:rsid w:val="00C06914"/>
    <w:rsid w:val="00C13CED"/>
    <w:rsid w:val="00C245DB"/>
    <w:rsid w:val="00C459B7"/>
    <w:rsid w:val="00C52132"/>
    <w:rsid w:val="00C71674"/>
    <w:rsid w:val="00C75D1B"/>
    <w:rsid w:val="00C80159"/>
    <w:rsid w:val="00C80462"/>
    <w:rsid w:val="00C80672"/>
    <w:rsid w:val="00C810F4"/>
    <w:rsid w:val="00C82F20"/>
    <w:rsid w:val="00C83C5F"/>
    <w:rsid w:val="00C852C9"/>
    <w:rsid w:val="00C872D7"/>
    <w:rsid w:val="00CA71BE"/>
    <w:rsid w:val="00CA7FB0"/>
    <w:rsid w:val="00CB09D0"/>
    <w:rsid w:val="00CB23C9"/>
    <w:rsid w:val="00CB2770"/>
    <w:rsid w:val="00CC3287"/>
    <w:rsid w:val="00CC67EE"/>
    <w:rsid w:val="00CD6246"/>
    <w:rsid w:val="00CD62B8"/>
    <w:rsid w:val="00CE16B9"/>
    <w:rsid w:val="00CE66FE"/>
    <w:rsid w:val="00CF4695"/>
    <w:rsid w:val="00CF52CA"/>
    <w:rsid w:val="00D00F4D"/>
    <w:rsid w:val="00D02940"/>
    <w:rsid w:val="00D06EFE"/>
    <w:rsid w:val="00D200C4"/>
    <w:rsid w:val="00D230EB"/>
    <w:rsid w:val="00D25E13"/>
    <w:rsid w:val="00D277EC"/>
    <w:rsid w:val="00D27E67"/>
    <w:rsid w:val="00D352CC"/>
    <w:rsid w:val="00D417B2"/>
    <w:rsid w:val="00D42641"/>
    <w:rsid w:val="00D4765A"/>
    <w:rsid w:val="00D5311A"/>
    <w:rsid w:val="00D56B8C"/>
    <w:rsid w:val="00D5788E"/>
    <w:rsid w:val="00D61B8D"/>
    <w:rsid w:val="00D62F46"/>
    <w:rsid w:val="00D70722"/>
    <w:rsid w:val="00D7412C"/>
    <w:rsid w:val="00D7500A"/>
    <w:rsid w:val="00D917B1"/>
    <w:rsid w:val="00D9306B"/>
    <w:rsid w:val="00D9436D"/>
    <w:rsid w:val="00D96291"/>
    <w:rsid w:val="00DA1F38"/>
    <w:rsid w:val="00DB030A"/>
    <w:rsid w:val="00DB2CA8"/>
    <w:rsid w:val="00DB4BAE"/>
    <w:rsid w:val="00DB61C7"/>
    <w:rsid w:val="00DC50FA"/>
    <w:rsid w:val="00DC6210"/>
    <w:rsid w:val="00DC6D24"/>
    <w:rsid w:val="00DD1FA5"/>
    <w:rsid w:val="00DE3DEF"/>
    <w:rsid w:val="00DE428B"/>
    <w:rsid w:val="00DE5D62"/>
    <w:rsid w:val="00DE7C75"/>
    <w:rsid w:val="00E01DB9"/>
    <w:rsid w:val="00E03FA2"/>
    <w:rsid w:val="00E05470"/>
    <w:rsid w:val="00E05C74"/>
    <w:rsid w:val="00E06AE4"/>
    <w:rsid w:val="00E06E77"/>
    <w:rsid w:val="00E10ADB"/>
    <w:rsid w:val="00E11756"/>
    <w:rsid w:val="00E2626D"/>
    <w:rsid w:val="00E26D6D"/>
    <w:rsid w:val="00E30DF9"/>
    <w:rsid w:val="00E33B20"/>
    <w:rsid w:val="00E35AE8"/>
    <w:rsid w:val="00E3660D"/>
    <w:rsid w:val="00E36A96"/>
    <w:rsid w:val="00E41B82"/>
    <w:rsid w:val="00E420AF"/>
    <w:rsid w:val="00E5621F"/>
    <w:rsid w:val="00E63483"/>
    <w:rsid w:val="00E72168"/>
    <w:rsid w:val="00E932B5"/>
    <w:rsid w:val="00EA487A"/>
    <w:rsid w:val="00EA7D77"/>
    <w:rsid w:val="00EB2803"/>
    <w:rsid w:val="00EB499C"/>
    <w:rsid w:val="00EB76AC"/>
    <w:rsid w:val="00EC3EB3"/>
    <w:rsid w:val="00ED5741"/>
    <w:rsid w:val="00EF493F"/>
    <w:rsid w:val="00EF512F"/>
    <w:rsid w:val="00EF6BC6"/>
    <w:rsid w:val="00F076A1"/>
    <w:rsid w:val="00F12967"/>
    <w:rsid w:val="00F26080"/>
    <w:rsid w:val="00F37647"/>
    <w:rsid w:val="00F40C19"/>
    <w:rsid w:val="00F45683"/>
    <w:rsid w:val="00F51310"/>
    <w:rsid w:val="00F513FE"/>
    <w:rsid w:val="00F5316C"/>
    <w:rsid w:val="00F574B2"/>
    <w:rsid w:val="00F57753"/>
    <w:rsid w:val="00F61F43"/>
    <w:rsid w:val="00F667CD"/>
    <w:rsid w:val="00F671D6"/>
    <w:rsid w:val="00F712CC"/>
    <w:rsid w:val="00F748C9"/>
    <w:rsid w:val="00F76A23"/>
    <w:rsid w:val="00F77527"/>
    <w:rsid w:val="00F830A9"/>
    <w:rsid w:val="00F86B65"/>
    <w:rsid w:val="00F96D88"/>
    <w:rsid w:val="00FA2F29"/>
    <w:rsid w:val="00FA4C60"/>
    <w:rsid w:val="00FB5832"/>
    <w:rsid w:val="00FC0F9E"/>
    <w:rsid w:val="00FC4E0F"/>
    <w:rsid w:val="00FC7360"/>
    <w:rsid w:val="00FD3D7D"/>
    <w:rsid w:val="00FD7EBA"/>
    <w:rsid w:val="00FE300D"/>
    <w:rsid w:val="00FE43B3"/>
    <w:rsid w:val="00FE66E7"/>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52790F"/>
  <w15:chartTrackingRefBased/>
  <w15:docId w15:val="{B24AEABF-BDFF-4F81-A707-5A91BF63A8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hyperlink" Target="https://blog.csdn.net/qq_15267341/article/details/78432699" TargetMode="External"/><Relationship Id="rId42" Type="http://schemas.openxmlformats.org/officeDocument/2006/relationships/image" Target="media/image7.png"/><Relationship Id="rId63" Type="http://schemas.openxmlformats.org/officeDocument/2006/relationships/image" Target="media/image28.png"/><Relationship Id="rId84" Type="http://schemas.openxmlformats.org/officeDocument/2006/relationships/image" Target="media/image42.png"/><Relationship Id="rId138" Type="http://schemas.openxmlformats.org/officeDocument/2006/relationships/image" Target="media/image69.jpeg"/><Relationship Id="rId159" Type="http://schemas.openxmlformats.org/officeDocument/2006/relationships/hyperlink" Target="https://blog.csdn.net/iceboy314159/article/details/87829950" TargetMode="External"/><Relationship Id="rId107" Type="http://schemas.openxmlformats.org/officeDocument/2006/relationships/image" Target="media/image52.png"/><Relationship Id="rId11" Type="http://schemas.openxmlformats.org/officeDocument/2006/relationships/hyperlink" Target="https://blog.csdn.net/github_35681219/article/details/52564780" TargetMode="External"/><Relationship Id="rId32" Type="http://schemas.openxmlformats.org/officeDocument/2006/relationships/hyperlink" Target="https://matplotlib.org/tutorials/introductory/usage.html" TargetMode="External"/><Relationship Id="rId53" Type="http://schemas.openxmlformats.org/officeDocument/2006/relationships/image" Target="media/image18.png"/><Relationship Id="rId74" Type="http://schemas.openxmlformats.org/officeDocument/2006/relationships/image" Target="media/image37.png"/><Relationship Id="rId128" Type="http://schemas.openxmlformats.org/officeDocument/2006/relationships/hyperlink" Target="https://www.runoob.com/redis/redis-install.html" TargetMode="External"/><Relationship Id="rId149" Type="http://schemas.openxmlformats.org/officeDocument/2006/relationships/image" Target="media/image71.png"/><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hyperlink" Target="https://blog.csdn.net/bigheadyushan/article/details/77828949" TargetMode="External"/><Relationship Id="rId22" Type="http://schemas.openxmlformats.org/officeDocument/2006/relationships/image" Target="media/image2.jpeg"/><Relationship Id="rId43" Type="http://schemas.openxmlformats.org/officeDocument/2006/relationships/image" Target="media/image8.png"/><Relationship Id="rId64" Type="http://schemas.openxmlformats.org/officeDocument/2006/relationships/image" Target="media/image29.png"/><Relationship Id="rId118" Type="http://schemas.openxmlformats.org/officeDocument/2006/relationships/image" Target="media/image63.png"/><Relationship Id="rId139" Type="http://schemas.openxmlformats.org/officeDocument/2006/relationships/hyperlink" Target="https://www.youtube.com/watch?v=aBTDvlteZcs" TargetMode="External"/><Relationship Id="rId85" Type="http://schemas.openxmlformats.org/officeDocument/2006/relationships/image" Target="media/image43.png"/><Relationship Id="rId150" Type="http://schemas.openxmlformats.org/officeDocument/2006/relationships/image" Target="media/image72.png"/><Relationship Id="rId12" Type="http://schemas.openxmlformats.org/officeDocument/2006/relationships/hyperlink" Target="https://gis.stackexchange.com/questions/5858/need-a-benchmark-gps-trajectory-data-set" TargetMode="External"/><Relationship Id="rId17" Type="http://schemas.openxmlformats.org/officeDocument/2006/relationships/hyperlink" Target="https://www.cnblogs.com/findumars/p/5929831.html?utm_source=itdadao&amp;utm_medium=referral" TargetMode="External"/><Relationship Id="rId33" Type="http://schemas.openxmlformats.org/officeDocument/2006/relationships/hyperlink" Target="https://blog.csdn.net/sinat_33528967/article/details/52079239" TargetMode="External"/><Relationship Id="rId38" Type="http://schemas.openxmlformats.org/officeDocument/2006/relationships/hyperlink" Target="https://blog.csdn.net/vspiders/article/details/52787244" TargetMode="External"/><Relationship Id="rId59" Type="http://schemas.openxmlformats.org/officeDocument/2006/relationships/image" Target="media/image24.png"/><Relationship Id="rId103" Type="http://schemas.openxmlformats.org/officeDocument/2006/relationships/image" Target="media/image48.png"/><Relationship Id="rId108" Type="http://schemas.openxmlformats.org/officeDocument/2006/relationships/image" Target="media/image53.png"/><Relationship Id="rId124" Type="http://schemas.openxmlformats.org/officeDocument/2006/relationships/hyperlink" Target="https://www.zhihu.com/question/48219401/answer/742444326" TargetMode="External"/><Relationship Id="rId129" Type="http://schemas.openxmlformats.org/officeDocument/2006/relationships/hyperlink" Target="https://blog.csdn.net/liqingtx/article/details/60330555" TargetMode="External"/><Relationship Id="rId54" Type="http://schemas.openxmlformats.org/officeDocument/2006/relationships/image" Target="media/image19.png"/><Relationship Id="rId70" Type="http://schemas.openxmlformats.org/officeDocument/2006/relationships/image" Target="media/image33.png"/><Relationship Id="rId75" Type="http://schemas.openxmlformats.org/officeDocument/2006/relationships/image" Target="media/image38.jpeg"/><Relationship Id="rId91" Type="http://schemas.openxmlformats.org/officeDocument/2006/relationships/hyperlink" Target="http://hongjiang.info/understand-monad-5-what-is-endofunctor/" TargetMode="External"/><Relationship Id="rId96" Type="http://schemas.openxmlformats.org/officeDocument/2006/relationships/hyperlink" Target="https://blog.csdn.net/ScarlettYellow/article/details/80458834" TargetMode="External"/><Relationship Id="rId140" Type="http://schemas.openxmlformats.org/officeDocument/2006/relationships/hyperlink" Target="http://blog.sina.com.cn/s/blog_47565e830102vtgf.html" TargetMode="External"/><Relationship Id="rId145" Type="http://schemas.openxmlformats.org/officeDocument/2006/relationships/hyperlink" Target="https://wenku.baidu.com/view/a43c4cd9ad51f01dc281f15e.html" TargetMode="External"/><Relationship Id="rId161" Type="http://schemas.openxmlformats.org/officeDocument/2006/relationships/image" Target="media/image78.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http://ww3.sinaimg.cn/mw690/5e4d414cgw1es1armenn7j20fe07bt9v.jpg" TargetMode="External"/><Relationship Id="rId28" Type="http://schemas.openxmlformats.org/officeDocument/2006/relationships/image" Target="media/image5.png"/><Relationship Id="rId49" Type="http://schemas.openxmlformats.org/officeDocument/2006/relationships/image" Target="media/image14.png"/><Relationship Id="rId114" Type="http://schemas.openxmlformats.org/officeDocument/2006/relationships/image" Target="media/image59.png"/><Relationship Id="rId119" Type="http://schemas.openxmlformats.org/officeDocument/2006/relationships/hyperlink" Target="https://www.bilibili.com/video/av14445409/?p=3" TargetMode="External"/><Relationship Id="rId44" Type="http://schemas.openxmlformats.org/officeDocument/2006/relationships/image" Target="media/image9.png"/><Relationship Id="rId60" Type="http://schemas.openxmlformats.org/officeDocument/2006/relationships/image" Target="media/image25.png"/><Relationship Id="rId65" Type="http://schemas.openxmlformats.org/officeDocument/2006/relationships/hyperlink" Target="https://www.jianshu.com/p/4e4a94e18cbb" TargetMode="External"/><Relationship Id="rId81" Type="http://schemas.openxmlformats.org/officeDocument/2006/relationships/hyperlink" Target="https://www.cnblogs.com/steven-yang/p/10014796.html" TargetMode="External"/><Relationship Id="rId86" Type="http://schemas.openxmlformats.org/officeDocument/2006/relationships/hyperlink" Target="http://www.ruanyifeng.com/blog/2015/07/monad.html" TargetMode="External"/><Relationship Id="rId130" Type="http://schemas.openxmlformats.org/officeDocument/2006/relationships/hyperlink" Target="https://zhuanlan.zhihu.com/p/28073983" TargetMode="External"/><Relationship Id="rId135" Type="http://schemas.openxmlformats.org/officeDocument/2006/relationships/hyperlink" Target="http://www.jaapsuter.com" TargetMode="External"/><Relationship Id="rId151" Type="http://schemas.openxmlformats.org/officeDocument/2006/relationships/image" Target="media/image73.png"/><Relationship Id="rId156" Type="http://schemas.openxmlformats.org/officeDocument/2006/relationships/image" Target="media/image77.wmf"/><Relationship Id="rId13" Type="http://schemas.openxmlformats.org/officeDocument/2006/relationships/hyperlink" Target="https://blog.csdn.net/huangqqdy/article/details/83032408" TargetMode="External"/><Relationship Id="rId18" Type="http://schemas.openxmlformats.org/officeDocument/2006/relationships/hyperlink" Target="https://blog.csdn.net/ljianhui/article/details/9212817" TargetMode="External"/><Relationship Id="rId39" Type="http://schemas.openxmlformats.org/officeDocument/2006/relationships/hyperlink" Target="https://blog.csdn.net/stpeace/article/details/46461167" TargetMode="External"/><Relationship Id="rId109" Type="http://schemas.openxmlformats.org/officeDocument/2006/relationships/image" Target="media/image54.jpeg"/><Relationship Id="rId34" Type="http://schemas.openxmlformats.org/officeDocument/2006/relationships/hyperlink" Target="https://blog.csdn.net/sinat_33528967/article/details/52080470" TargetMode="External"/><Relationship Id="rId50" Type="http://schemas.openxmlformats.org/officeDocument/2006/relationships/image" Target="media/image15.png"/><Relationship Id="rId55" Type="http://schemas.openxmlformats.org/officeDocument/2006/relationships/image" Target="media/image20.png"/><Relationship Id="rId76" Type="http://schemas.openxmlformats.org/officeDocument/2006/relationships/image" Target="media/image39.jpeg"/><Relationship Id="rId97" Type="http://schemas.openxmlformats.org/officeDocument/2006/relationships/image" Target="media/image45.png"/><Relationship Id="rId104" Type="http://schemas.openxmlformats.org/officeDocument/2006/relationships/image" Target="media/image49.png"/><Relationship Id="rId120" Type="http://schemas.openxmlformats.org/officeDocument/2006/relationships/image" Target="media/image64.png"/><Relationship Id="rId125" Type="http://schemas.openxmlformats.org/officeDocument/2006/relationships/hyperlink" Target="https://www.jianshu.com/p/b0c0edf7686e" TargetMode="External"/><Relationship Id="rId141" Type="http://schemas.openxmlformats.org/officeDocument/2006/relationships/hyperlink" Target="https://en.wikipedia.org/wiki/Braess%27s_paradox" TargetMode="External"/><Relationship Id="rId146" Type="http://schemas.openxmlformats.org/officeDocument/2006/relationships/hyperlink" Target="https://en.wikipedia.org/wiki/File:ContractionHierarchies1.png" TargetMode="Externa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hyperlink" Target="https://zhuanlan.zhihu.com/p/88198966?utm_source=qq&amp;utm_medium=social&amp;utm_oi=1031845646180978688" TargetMode="External"/><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s://zhuanlan.zhihu.com/p/77782561" TargetMode="External"/><Relationship Id="rId24" Type="http://schemas.openxmlformats.org/officeDocument/2006/relationships/image" Target="media/image3.jpeg"/><Relationship Id="rId40" Type="http://schemas.openxmlformats.org/officeDocument/2006/relationships/hyperlink" Target="https://www.zhihu.com/question/310052411/answer/620132502" TargetMode="External"/><Relationship Id="rId45" Type="http://schemas.openxmlformats.org/officeDocument/2006/relationships/image" Target="media/image10.png"/><Relationship Id="rId66" Type="http://schemas.openxmlformats.org/officeDocument/2006/relationships/hyperlink" Target="https://www.jianshu.com/p/d2d5cdd7aa1d" TargetMode="External"/><Relationship Id="rId87" Type="http://schemas.openxmlformats.org/officeDocument/2006/relationships/hyperlink" Target="http://hongjiang.info/understand-monad-0/" TargetMode="External"/><Relationship Id="rId110" Type="http://schemas.openxmlformats.org/officeDocument/2006/relationships/image" Target="media/image55.png"/><Relationship Id="rId115" Type="http://schemas.openxmlformats.org/officeDocument/2006/relationships/image" Target="media/image60.png"/><Relationship Id="rId131" Type="http://schemas.openxmlformats.org/officeDocument/2006/relationships/hyperlink" Target="http://redisdoc.com/index.html" TargetMode="External"/><Relationship Id="rId136" Type="http://schemas.openxmlformats.org/officeDocument/2006/relationships/hyperlink" Target="https://blog.csdn.net/weixin_40396948/article/details/79088611" TargetMode="External"/><Relationship Id="rId157" Type="http://schemas.openxmlformats.org/officeDocument/2006/relationships/oleObject" Target="embeddings/oleObject1.bin"/><Relationship Id="rId61" Type="http://schemas.openxmlformats.org/officeDocument/2006/relationships/image" Target="media/image26.png"/><Relationship Id="rId82" Type="http://schemas.openxmlformats.org/officeDocument/2006/relationships/hyperlink" Target="https://blog.csdn.net/lanchunhui/article/details/56843146" TargetMode="External"/><Relationship Id="rId152" Type="http://schemas.openxmlformats.org/officeDocument/2006/relationships/image" Target="media/image74.png"/><Relationship Id="rId19" Type="http://schemas.openxmlformats.org/officeDocument/2006/relationships/hyperlink" Target="https://www.cnblogs.com/songdanzju/p/7422380.html" TargetMode="External"/><Relationship Id="rId14" Type="http://schemas.openxmlformats.org/officeDocument/2006/relationships/hyperlink" Target="https://blog.csdn.net/wylycool/article/details/81985155" TargetMode="External"/><Relationship Id="rId30" Type="http://schemas.openxmlformats.org/officeDocument/2006/relationships/hyperlink" Target="https://www.zhihu.com/search?type=content&amp;q=matplotlib" TargetMode="External"/><Relationship Id="rId35" Type="http://schemas.openxmlformats.org/officeDocument/2006/relationships/hyperlink" Target="https://blog.csdn.net/qq_30891813/article/details/87631651" TargetMode="External"/><Relationship Id="rId56" Type="http://schemas.openxmlformats.org/officeDocument/2006/relationships/image" Target="media/image21.png"/><Relationship Id="rId77" Type="http://schemas.openxmlformats.org/officeDocument/2006/relationships/image" Target="media/image40.png"/><Relationship Id="rId100" Type="http://schemas.openxmlformats.org/officeDocument/2006/relationships/hyperlink" Target="https://blog.csdn.net/weixin_42826139/article/details/86313717" TargetMode="External"/><Relationship Id="rId105" Type="http://schemas.openxmlformats.org/officeDocument/2006/relationships/image" Target="media/image50.png"/><Relationship Id="rId126" Type="http://schemas.openxmlformats.org/officeDocument/2006/relationships/hyperlink" Target="https://www.jianshu.com/p/8193d7dc8348" TargetMode="External"/><Relationship Id="rId147" Type="http://schemas.openxmlformats.org/officeDocument/2006/relationships/image" Target="media/image70.png"/><Relationship Id="rId8" Type="http://schemas.openxmlformats.org/officeDocument/2006/relationships/hyperlink" Target="https://blog.csdn.net/qq_36038987/article/details/77747507" TargetMode="External"/><Relationship Id="rId51" Type="http://schemas.openxmlformats.org/officeDocument/2006/relationships/image" Target="media/image16.png"/><Relationship Id="rId72" Type="http://schemas.openxmlformats.org/officeDocument/2006/relationships/image" Target="media/image35.png"/><Relationship Id="rId93" Type="http://schemas.openxmlformats.org/officeDocument/2006/relationships/hyperlink" Target="https://www.zhihu.com/question/28292740/answer/40336090" TargetMode="External"/><Relationship Id="rId98" Type="http://schemas.openxmlformats.org/officeDocument/2006/relationships/image" Target="media/image46.png"/><Relationship Id="rId121" Type="http://schemas.openxmlformats.org/officeDocument/2006/relationships/hyperlink" Target="https://www.jianshu.com/u/90c853a23156" TargetMode="External"/><Relationship Id="rId142" Type="http://schemas.openxmlformats.org/officeDocument/2006/relationships/hyperlink" Target="http://homepage.ruhr-uni-bochum.de/Dietrich.Braess/"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https://pic4.zhimg.com/f57298cefba18fca5f31b8762f01d933_b.jpg" TargetMode="External"/><Relationship Id="rId46" Type="http://schemas.openxmlformats.org/officeDocument/2006/relationships/image" Target="media/image11.png"/><Relationship Id="rId67" Type="http://schemas.openxmlformats.org/officeDocument/2006/relationships/image" Target="media/image30.jpeg"/><Relationship Id="rId116" Type="http://schemas.openxmlformats.org/officeDocument/2006/relationships/image" Target="media/image61.png"/><Relationship Id="rId137" Type="http://schemas.openxmlformats.org/officeDocument/2006/relationships/hyperlink" Target="https://blog.csdn.net/v_JULY_v/article/details/6530142" TargetMode="External"/><Relationship Id="rId158" Type="http://schemas.openxmlformats.org/officeDocument/2006/relationships/oleObject" Target="embeddings/oleObject2.bin"/><Relationship Id="rId20" Type="http://schemas.openxmlformats.org/officeDocument/2006/relationships/image" Target="media/image1.png"/><Relationship Id="rId41" Type="http://schemas.openxmlformats.org/officeDocument/2006/relationships/image" Target="media/image6.png"/><Relationship Id="rId62" Type="http://schemas.openxmlformats.org/officeDocument/2006/relationships/image" Target="media/image27.png"/><Relationship Id="rId83" Type="http://schemas.openxmlformats.org/officeDocument/2006/relationships/image" Target="media/image41.wmf"/><Relationship Id="rId88" Type="http://schemas.openxmlformats.org/officeDocument/2006/relationships/hyperlink" Target="http://hongjiang.info/semigroup-and-monoid/" TargetMode="External"/><Relationship Id="rId111" Type="http://schemas.openxmlformats.org/officeDocument/2006/relationships/image" Target="media/image56.png"/><Relationship Id="rId132" Type="http://schemas.openxmlformats.org/officeDocument/2006/relationships/hyperlink" Target="https://blog.csdn.net/pingweicheng/article/details/81086466" TargetMode="External"/><Relationship Id="rId153" Type="http://schemas.openxmlformats.org/officeDocument/2006/relationships/hyperlink" Target="https://www.coursera.org/lecture/algorithms-on-graphs/highway-hierarchies-and-node-importance-HV35U" TargetMode="External"/><Relationship Id="rId15" Type="http://schemas.openxmlformats.org/officeDocument/2006/relationships/hyperlink" Target="https://en.wikipedia.org/wiki/R-tree" TargetMode="External"/><Relationship Id="rId36" Type="http://schemas.openxmlformats.org/officeDocument/2006/relationships/hyperlink" Target="https://blog.csdn.net/aq1234xyq/article/details/84894723" TargetMode="External"/><Relationship Id="rId57" Type="http://schemas.openxmlformats.org/officeDocument/2006/relationships/image" Target="media/image22.png"/><Relationship Id="rId106" Type="http://schemas.openxmlformats.org/officeDocument/2006/relationships/image" Target="media/image51.png"/><Relationship Id="rId127" Type="http://schemas.openxmlformats.org/officeDocument/2006/relationships/hyperlink" Target="https://blog.csdn.net/middleware2018/article/details/80355418" TargetMode="External"/><Relationship Id="rId10" Type="http://schemas.openxmlformats.org/officeDocument/2006/relationships/hyperlink" Target="http://c.biancheng.net/view/410.html" TargetMode="External"/><Relationship Id="rId31" Type="http://schemas.openxmlformats.org/officeDocument/2006/relationships/hyperlink" Target="https://matplotlib.org/1.5.1/faq/usage_faq.html" TargetMode="External"/><Relationship Id="rId52" Type="http://schemas.openxmlformats.org/officeDocument/2006/relationships/image" Target="media/image17.png"/><Relationship Id="rId73" Type="http://schemas.openxmlformats.org/officeDocument/2006/relationships/image" Target="media/image36.png"/><Relationship Id="rId78" Type="http://schemas.openxmlformats.org/officeDocument/2006/relationships/hyperlink" Target="https://www.jianshu.com/p/924309844608&#12289;" TargetMode="External"/><Relationship Id="rId94" Type="http://schemas.openxmlformats.org/officeDocument/2006/relationships/hyperlink" Target="https://www.zhihu.com/question/305042684/answer/550196442" TargetMode="External"/><Relationship Id="rId99" Type="http://schemas.openxmlformats.org/officeDocument/2006/relationships/image" Target="media/image47.png"/><Relationship Id="rId101" Type="http://schemas.openxmlformats.org/officeDocument/2006/relationships/hyperlink" Target="https://blog.csdn.net/10km/article/details/84579465" TargetMode="External"/><Relationship Id="rId122" Type="http://schemas.openxmlformats.org/officeDocument/2006/relationships/image" Target="media/image65.jpeg"/><Relationship Id="rId143" Type="http://schemas.openxmlformats.org/officeDocument/2006/relationships/hyperlink" Target="https://zhuanlan.zhihu.com/p/43934918" TargetMode="External"/><Relationship Id="rId148" Type="http://schemas.openxmlformats.org/officeDocument/2006/relationships/hyperlink" Target="https://en.wikipedia.org/wiki/File:ContractionHierarchies2.png" TargetMode="External"/><Relationship Id="rId4" Type="http://schemas.openxmlformats.org/officeDocument/2006/relationships/settings" Target="settings.xml"/><Relationship Id="rId9" Type="http://schemas.openxmlformats.org/officeDocument/2006/relationships/hyperlink" Target="https://blog.csdn.net/u014624623/article/details/79837849" TargetMode="External"/><Relationship Id="rId26" Type="http://schemas.openxmlformats.org/officeDocument/2006/relationships/hyperlink" Target="https://blog.csdn.net/asukasmallriver/article/details/74356771" TargetMode="External"/><Relationship Id="rId47" Type="http://schemas.openxmlformats.org/officeDocument/2006/relationships/image" Target="media/image12.png"/><Relationship Id="rId68" Type="http://schemas.openxmlformats.org/officeDocument/2006/relationships/image" Target="media/image31.png"/><Relationship Id="rId89" Type="http://schemas.openxmlformats.org/officeDocument/2006/relationships/hyperlink" Target="http://hongjiang.info/understand-monad-4-what-is-functor/" TargetMode="External"/><Relationship Id="rId112" Type="http://schemas.openxmlformats.org/officeDocument/2006/relationships/image" Target="media/image57.png"/><Relationship Id="rId133" Type="http://schemas.openxmlformats.org/officeDocument/2006/relationships/image" Target="media/image67.png"/><Relationship Id="rId154" Type="http://schemas.openxmlformats.org/officeDocument/2006/relationships/image" Target="media/image75.png"/><Relationship Id="rId16" Type="http://schemas.openxmlformats.org/officeDocument/2006/relationships/hyperlink" Target="https://en.wikipedia.org/wiki/R*_tree" TargetMode="External"/><Relationship Id="rId37" Type="http://schemas.openxmlformats.org/officeDocument/2006/relationships/hyperlink" Target="http://www.yolinux.com/TUTORIALS/LinuxTutorialMixingFortranAndC.html" TargetMode="External"/><Relationship Id="rId58" Type="http://schemas.openxmlformats.org/officeDocument/2006/relationships/image" Target="media/image23.png"/><Relationship Id="rId79" Type="http://schemas.openxmlformats.org/officeDocument/2006/relationships/hyperlink" Target="https://segmentfault.com/a/1190000003882331" TargetMode="External"/><Relationship Id="rId102" Type="http://schemas.openxmlformats.org/officeDocument/2006/relationships/hyperlink" Target="https://blog.csdn.net/woxiaohahaa/article/details/51014425" TargetMode="External"/><Relationship Id="rId123" Type="http://schemas.openxmlformats.org/officeDocument/2006/relationships/image" Target="media/image66.jpeg"/><Relationship Id="rId144" Type="http://schemas.openxmlformats.org/officeDocument/2006/relationships/hyperlink" Target="https://wenku.baidu.com/view/d362656baf1ffc4ffe47ac5f.html" TargetMode="External"/><Relationship Id="rId90" Type="http://schemas.openxmlformats.org/officeDocument/2006/relationships/hyperlink" Target="http://hongjiang.info/understand-monad-4-what-is-functor/" TargetMode="External"/><Relationship Id="rId27" Type="http://schemas.openxmlformats.org/officeDocument/2006/relationships/image" Target="media/image4.png"/><Relationship Id="rId48" Type="http://schemas.openxmlformats.org/officeDocument/2006/relationships/image" Target="media/image13.png"/><Relationship Id="rId69" Type="http://schemas.openxmlformats.org/officeDocument/2006/relationships/image" Target="media/image32.png"/><Relationship Id="rId113" Type="http://schemas.openxmlformats.org/officeDocument/2006/relationships/image" Target="media/image58.png"/><Relationship Id="rId134" Type="http://schemas.openxmlformats.org/officeDocument/2006/relationships/image" Target="media/image68.png"/><Relationship Id="rId80" Type="http://schemas.openxmlformats.org/officeDocument/2006/relationships/hyperlink" Target="http://www.ruanyifeng.com/blog/2015/07/monad.html" TargetMode="External"/><Relationship Id="rId155" Type="http://schemas.openxmlformats.org/officeDocument/2006/relationships/image" Target="media/image7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442FB5-6E87-481B-A9F2-DB7C17BAF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351</TotalTime>
  <Pages>90</Pages>
  <Words>10377</Words>
  <Characters>59149</Characters>
  <Application>Microsoft Office Word</Application>
  <DocSecurity>0</DocSecurity>
  <Lines>492</Lines>
  <Paragraphs>138</Paragraphs>
  <ScaleCrop>false</ScaleCrop>
  <Company/>
  <LinksUpToDate>false</LinksUpToDate>
  <CharactersWithSpaces>69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96</cp:revision>
  <dcterms:created xsi:type="dcterms:W3CDTF">2019-04-26T12:39:00Z</dcterms:created>
  <dcterms:modified xsi:type="dcterms:W3CDTF">2020-03-19T05:42:00Z</dcterms:modified>
</cp:coreProperties>
</file>